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AEA2D67" w14:textId="77777777" w:rsidR="00F04616" w:rsidRPr="0014225D" w:rsidRDefault="00F04616" w:rsidP="00F04616">
      <w:pPr>
        <w:tabs>
          <w:tab w:val="left" w:pos="2340"/>
        </w:tabs>
        <w:spacing w:after="360" w:line="240" w:lineRule="auto"/>
        <w:rPr>
          <w:b/>
          <w:color w:val="000099"/>
          <w:sz w:val="36"/>
        </w:rPr>
      </w:pPr>
      <w:r w:rsidRPr="004C209D">
        <w:rPr>
          <w:b/>
          <w:i/>
          <w:color w:val="FF0000"/>
          <w:sz w:val="44"/>
        </w:rPr>
        <w:t>Solution</w:t>
      </w:r>
      <w:r>
        <w:rPr>
          <w:b/>
          <w:i/>
          <w:color w:val="000099"/>
          <w:sz w:val="28"/>
        </w:rPr>
        <w:tab/>
      </w:r>
      <w:r w:rsidRPr="00366CC1">
        <w:rPr>
          <w:b/>
          <w:i/>
          <w:color w:val="000099"/>
          <w:sz w:val="28"/>
        </w:rPr>
        <w:t xml:space="preserve">Section </w:t>
      </w:r>
      <w:r>
        <w:rPr>
          <w:b/>
          <w:color w:val="000099"/>
          <w:sz w:val="32"/>
        </w:rPr>
        <w:t>4.1</w:t>
      </w:r>
      <w:r w:rsidRPr="00366CC1">
        <w:rPr>
          <w:b/>
          <w:color w:val="000099"/>
          <w:sz w:val="32"/>
        </w:rPr>
        <w:t xml:space="preserve"> – </w:t>
      </w:r>
      <w:r w:rsidRPr="00C32D9E">
        <w:rPr>
          <w:b/>
          <w:color w:val="000099"/>
          <w:sz w:val="32"/>
        </w:rPr>
        <w:t xml:space="preserve">Matrix Transformations from </w:t>
      </w:r>
      <w:r w:rsidR="00802591" w:rsidRPr="000B2F95">
        <w:rPr>
          <w:b/>
          <w:color w:val="000099"/>
          <w:position w:val="-4"/>
          <w:sz w:val="32"/>
        </w:rPr>
        <w:object w:dxaOrig="480" w:dyaOrig="480" w14:anchorId="7A623A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24pt" o:ole="">
            <v:imagedata r:id="rId8" o:title=""/>
          </v:shape>
          <o:OLEObject Type="Embed" ProgID="Equation.DSMT4" ShapeID="_x0000_i1025" DrawAspect="Content" ObjectID="_1607619374" r:id="rId9"/>
        </w:object>
      </w:r>
      <w:r w:rsidRPr="004316CB">
        <w:rPr>
          <w:b/>
          <w:color w:val="000099"/>
          <w:sz w:val="32"/>
        </w:rPr>
        <w:t xml:space="preserve"> to </w:t>
      </w:r>
      <w:r w:rsidR="00802591" w:rsidRPr="000B2F95">
        <w:rPr>
          <w:position w:val="-4"/>
        </w:rPr>
        <w:object w:dxaOrig="540" w:dyaOrig="480" w14:anchorId="25711C52">
          <v:shape id="_x0000_i1026" type="#_x0000_t75" style="width:27pt;height:24pt" o:ole="">
            <v:imagedata r:id="rId10" o:title=""/>
          </v:shape>
          <o:OLEObject Type="Embed" ProgID="Equation.DSMT4" ShapeID="_x0000_i1026" DrawAspect="Content" ObjectID="_1607619375" r:id="rId11"/>
        </w:object>
      </w:r>
    </w:p>
    <w:p w14:paraId="04DCB119" w14:textId="77777777" w:rsidR="00F04616" w:rsidRPr="009114C5" w:rsidRDefault="00F04616" w:rsidP="00F04616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2182B61E" w14:textId="77777777" w:rsidR="00F04616" w:rsidRDefault="00F04616" w:rsidP="00F04616">
      <w:pPr>
        <w:spacing w:line="360" w:lineRule="auto"/>
      </w:pPr>
      <w:r>
        <w:t>Find the standard matrix for the transformation defined by the equations</w:t>
      </w:r>
    </w:p>
    <w:p w14:paraId="2E9172EB" w14:textId="77777777" w:rsidR="00F04616" w:rsidRDefault="001A73DA" w:rsidP="00C32C70">
      <w:pPr>
        <w:pStyle w:val="ListParagraph"/>
        <w:numPr>
          <w:ilvl w:val="0"/>
          <w:numId w:val="40"/>
        </w:numPr>
        <w:spacing w:line="360" w:lineRule="auto"/>
        <w:ind w:left="540"/>
      </w:pPr>
      <w:r w:rsidRPr="001A73DA">
        <w:rPr>
          <w:position w:val="-38"/>
        </w:rPr>
        <w:object w:dxaOrig="2340" w:dyaOrig="880" w14:anchorId="7F582ECE">
          <v:shape id="_x0000_i1027" type="#_x0000_t75" style="width:117pt;height:44.35pt" o:ole="">
            <v:imagedata r:id="rId12" o:title=""/>
          </v:shape>
          <o:OLEObject Type="Embed" ProgID="Equation.DSMT4" ShapeID="_x0000_i1027" DrawAspect="Content" ObjectID="_1607619376" r:id="rId13"/>
        </w:object>
      </w:r>
    </w:p>
    <w:p w14:paraId="1CF268EE" w14:textId="77777777" w:rsidR="00F04616" w:rsidRDefault="001A73DA" w:rsidP="00C32C70">
      <w:pPr>
        <w:pStyle w:val="ListParagraph"/>
        <w:numPr>
          <w:ilvl w:val="0"/>
          <w:numId w:val="40"/>
        </w:numPr>
        <w:spacing w:line="360" w:lineRule="auto"/>
        <w:ind w:left="540"/>
      </w:pPr>
      <w:r w:rsidRPr="001A73DA">
        <w:rPr>
          <w:position w:val="-62"/>
        </w:rPr>
        <w:object w:dxaOrig="2420" w:dyaOrig="1359" w14:anchorId="75089DCD">
          <v:shape id="_x0000_i1028" type="#_x0000_t75" style="width:120.65pt;height:68.35pt" o:ole="">
            <v:imagedata r:id="rId14" o:title=""/>
          </v:shape>
          <o:OLEObject Type="Embed" ProgID="Equation.DSMT4" ShapeID="_x0000_i1028" DrawAspect="Content" ObjectID="_1607619377" r:id="rId15"/>
        </w:object>
      </w:r>
    </w:p>
    <w:p w14:paraId="1AB037D9" w14:textId="77777777" w:rsidR="00F04616" w:rsidRDefault="00A04AFE" w:rsidP="00C32C70">
      <w:pPr>
        <w:pStyle w:val="ListParagraph"/>
        <w:numPr>
          <w:ilvl w:val="0"/>
          <w:numId w:val="40"/>
        </w:numPr>
        <w:spacing w:line="360" w:lineRule="auto"/>
        <w:ind w:left="540"/>
      </w:pPr>
      <w:r w:rsidRPr="001A73DA">
        <w:rPr>
          <w:position w:val="-80"/>
        </w:rPr>
        <w:object w:dxaOrig="2560" w:dyaOrig="1719" w14:anchorId="669AC32C">
          <v:shape id="_x0000_i1029" type="#_x0000_t75" style="width:128.35pt;height:86.35pt" o:ole="">
            <v:imagedata r:id="rId16" o:title=""/>
          </v:shape>
          <o:OLEObject Type="Embed" ProgID="Equation.DSMT4" ShapeID="_x0000_i1029" DrawAspect="Content" ObjectID="_1607619378" r:id="rId17"/>
        </w:object>
      </w:r>
    </w:p>
    <w:p w14:paraId="755B3AF3" w14:textId="77777777" w:rsidR="00F04616" w:rsidRPr="00D34268" w:rsidRDefault="00F04616" w:rsidP="001A5176">
      <w:pPr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47F1622E" w14:textId="77777777" w:rsidR="00DF5C5A" w:rsidRPr="00DF5C5A" w:rsidRDefault="000B2F95" w:rsidP="00EE2DC3">
      <w:pPr>
        <w:pStyle w:val="ListParagraph"/>
        <w:numPr>
          <w:ilvl w:val="0"/>
          <w:numId w:val="43"/>
        </w:numPr>
        <w:spacing w:line="360" w:lineRule="auto"/>
      </w:pPr>
      <w:r w:rsidRPr="000B2F95">
        <w:rPr>
          <w:position w:val="-80"/>
        </w:rPr>
        <w:object w:dxaOrig="2980" w:dyaOrig="1719" w14:anchorId="5A3E5902">
          <v:shape id="_x0000_i1030" type="#_x0000_t75" style="width:149.35pt;height:86.35pt" o:ole="">
            <v:imagedata r:id="rId18" o:title=""/>
          </v:shape>
          <o:OLEObject Type="Embed" ProgID="Equation.DSMT4" ShapeID="_x0000_i1030" DrawAspect="Content" ObjectID="_1607619379" r:id="rId19"/>
        </w:object>
      </w:r>
    </w:p>
    <w:p w14:paraId="125059C0" w14:textId="642CA8C1" w:rsidR="00F04616" w:rsidRDefault="00F04616" w:rsidP="00EE2DC3">
      <w:pPr>
        <w:spacing w:line="480" w:lineRule="auto"/>
        <w:ind w:left="720"/>
      </w:pPr>
      <w:r w:rsidRPr="00700624">
        <w:t>The standard matrix is</w:t>
      </w:r>
      <w:r w:rsidRPr="00DF5C5A">
        <w:rPr>
          <w:position w:val="-38"/>
        </w:rPr>
        <w:t xml:space="preserve"> </w:t>
      </w:r>
      <w:r w:rsidR="0013659B" w:rsidRPr="000B2F95">
        <w:rPr>
          <w:position w:val="-30"/>
        </w:rPr>
        <w:object w:dxaOrig="1680" w:dyaOrig="720" w14:anchorId="24E97C64">
          <v:shape id="_x0000_i1031" type="#_x0000_t75" style="width:84pt;height:36pt" o:ole="">
            <v:imagedata r:id="rId20" o:title=""/>
          </v:shape>
          <o:OLEObject Type="Embed" ProgID="Equation.DSMT4" ShapeID="_x0000_i1031" DrawAspect="Content" ObjectID="_1607619380" r:id="rId21"/>
        </w:object>
      </w:r>
    </w:p>
    <w:p w14:paraId="2F8FE8D4" w14:textId="0B378E8B" w:rsidR="00DF5C5A" w:rsidRPr="00DF5C5A" w:rsidRDefault="000B2F95" w:rsidP="00EE2DC3">
      <w:pPr>
        <w:pStyle w:val="ListParagraph"/>
        <w:numPr>
          <w:ilvl w:val="0"/>
          <w:numId w:val="43"/>
        </w:numPr>
        <w:spacing w:line="360" w:lineRule="auto"/>
      </w:pPr>
      <w:r w:rsidRPr="000B2F95">
        <w:rPr>
          <w:position w:val="-62"/>
        </w:rPr>
        <w:object w:dxaOrig="2640" w:dyaOrig="1359" w14:anchorId="2C55D9ED">
          <v:shape id="_x0000_i1032" type="#_x0000_t75" style="width:132pt;height:68.35pt" o:ole="">
            <v:imagedata r:id="rId22" o:title=""/>
          </v:shape>
          <o:OLEObject Type="Embed" ProgID="Equation.DSMT4" ShapeID="_x0000_i1032" DrawAspect="Content" ObjectID="_1607619381" r:id="rId23"/>
        </w:object>
      </w:r>
    </w:p>
    <w:p w14:paraId="3EE3CAD5" w14:textId="405C128B" w:rsidR="00F04616" w:rsidRDefault="00F04616" w:rsidP="00EE2DC3">
      <w:pPr>
        <w:pStyle w:val="ListParagraph"/>
        <w:spacing w:line="480" w:lineRule="auto"/>
      </w:pPr>
      <w:r w:rsidRPr="00700624">
        <w:t>The standard matrix is</w:t>
      </w:r>
      <w:r>
        <w:t xml:space="preserve"> </w:t>
      </w:r>
      <w:r w:rsidR="0013659B" w:rsidRPr="000B2F95">
        <w:rPr>
          <w:position w:val="-50"/>
        </w:rPr>
        <w:object w:dxaOrig="1340" w:dyaOrig="1120" w14:anchorId="74962B84">
          <v:shape id="_x0000_i1033" type="#_x0000_t75" style="width:66.65pt;height:56.35pt" o:ole="">
            <v:imagedata r:id="rId24" o:title=""/>
          </v:shape>
          <o:OLEObject Type="Embed" ProgID="Equation.DSMT4" ShapeID="_x0000_i1033" DrawAspect="Content" ObjectID="_1607619382" r:id="rId25"/>
        </w:object>
      </w:r>
    </w:p>
    <w:p w14:paraId="43E92199" w14:textId="76343EC5" w:rsidR="00DF5C5A" w:rsidRPr="00DF5C5A" w:rsidRDefault="000B2F95" w:rsidP="00EE2DC3">
      <w:pPr>
        <w:pStyle w:val="ListParagraph"/>
        <w:numPr>
          <w:ilvl w:val="0"/>
          <w:numId w:val="43"/>
        </w:numPr>
        <w:spacing w:line="360" w:lineRule="auto"/>
      </w:pPr>
      <w:r w:rsidRPr="000B2F95">
        <w:rPr>
          <w:position w:val="-80"/>
        </w:rPr>
        <w:object w:dxaOrig="2680" w:dyaOrig="1719" w14:anchorId="40105FAA">
          <v:shape id="_x0000_i1034" type="#_x0000_t75" style="width:134.35pt;height:86.35pt" o:ole="">
            <v:imagedata r:id="rId26" o:title=""/>
          </v:shape>
          <o:OLEObject Type="Embed" ProgID="Equation.DSMT4" ShapeID="_x0000_i1034" DrawAspect="Content" ObjectID="_1607619383" r:id="rId27"/>
        </w:object>
      </w:r>
      <w:r w:rsidR="00F04616" w:rsidRPr="00150292">
        <w:rPr>
          <w:position w:val="-38"/>
        </w:rPr>
        <w:t xml:space="preserve"> </w:t>
      </w:r>
    </w:p>
    <w:p w14:paraId="61BACAB7" w14:textId="5B38350D" w:rsidR="00F04616" w:rsidRDefault="00F04616" w:rsidP="00EE2DC3">
      <w:pPr>
        <w:pStyle w:val="ListParagraph"/>
        <w:spacing w:line="360" w:lineRule="auto"/>
      </w:pPr>
      <w:r w:rsidRPr="00700624">
        <w:lastRenderedPageBreak/>
        <w:t>The standard matrix is</w:t>
      </w:r>
      <w:r w:rsidR="00F458B6" w:rsidRPr="000B2F95">
        <w:rPr>
          <w:position w:val="-66"/>
        </w:rPr>
        <w:object w:dxaOrig="1380" w:dyaOrig="1440" w14:anchorId="4F32C836">
          <v:shape id="_x0000_i1035" type="#_x0000_t75" style="width:69pt;height:1in" o:ole="">
            <v:imagedata r:id="rId28" o:title=""/>
          </v:shape>
          <o:OLEObject Type="Embed" ProgID="Equation.DSMT4" ShapeID="_x0000_i1035" DrawAspect="Content" ObjectID="_1607619384" r:id="rId29"/>
        </w:object>
      </w:r>
    </w:p>
    <w:p w14:paraId="55FFAA0B" w14:textId="77777777" w:rsidR="00F04616" w:rsidRDefault="00F04616" w:rsidP="00F04616"/>
    <w:p w14:paraId="4C2B407C" w14:textId="77777777" w:rsidR="00DF5C5A" w:rsidRDefault="00DF5C5A" w:rsidP="00F04616"/>
    <w:p w14:paraId="3255C2BE" w14:textId="77777777" w:rsidR="00F04616" w:rsidRPr="009114C5" w:rsidRDefault="00F04616" w:rsidP="00F04616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1F1CC9DE" w14:textId="77777777" w:rsidR="00F04616" w:rsidRDefault="00F04616" w:rsidP="00E931DD">
      <w:pPr>
        <w:spacing w:line="360" w:lineRule="auto"/>
      </w:pPr>
      <w:r>
        <w:t xml:space="preserve">Find the standard matrix for the operator </w:t>
      </w:r>
      <w:r w:rsidRPr="003A401C">
        <w:rPr>
          <w:i/>
        </w:rPr>
        <w:t>T</w:t>
      </w:r>
      <w:r>
        <w:t xml:space="preserve"> defined by the formula</w:t>
      </w:r>
    </w:p>
    <w:p w14:paraId="24045BCF" w14:textId="10BE0AFF" w:rsidR="00F04616" w:rsidRDefault="00FF080F" w:rsidP="00E931DD">
      <w:pPr>
        <w:spacing w:line="360" w:lineRule="auto"/>
        <w:ind w:left="360"/>
      </w:pPr>
      <w:r w:rsidRPr="000B2F95">
        <w:object w:dxaOrig="3220" w:dyaOrig="520" w14:anchorId="6A379615">
          <v:shape id="_x0000_i1036" type="#_x0000_t75" style="width:161.35pt;height:26.35pt" o:ole="">
            <v:imagedata r:id="rId30" o:title=""/>
          </v:shape>
          <o:OLEObject Type="Embed" ProgID="Equation.DSMT4" ShapeID="_x0000_i1036" DrawAspect="Content" ObjectID="_1607619385" r:id="rId31"/>
        </w:object>
      </w:r>
    </w:p>
    <w:p w14:paraId="5642D35D" w14:textId="77777777" w:rsidR="00F04616" w:rsidRPr="00D34268" w:rsidRDefault="00F04616" w:rsidP="00E931DD">
      <w:pPr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5CB37558" w14:textId="6FE5CFD5" w:rsidR="00F04616" w:rsidRPr="00E74935" w:rsidRDefault="00FF080F" w:rsidP="00E931DD">
      <w:pPr>
        <w:ind w:left="360"/>
      </w:pPr>
      <w:r w:rsidRPr="000B2F95">
        <w:object w:dxaOrig="2400" w:dyaOrig="880" w14:anchorId="3C2B89C3">
          <v:shape id="_x0000_i1037" type="#_x0000_t75" style="width:120pt;height:44.35pt" o:ole="">
            <v:imagedata r:id="rId32" o:title=""/>
          </v:shape>
          <o:OLEObject Type="Embed" ProgID="Equation.DSMT4" ShapeID="_x0000_i1037" DrawAspect="Content" ObjectID="_1607619386" r:id="rId33"/>
        </w:object>
      </w:r>
    </w:p>
    <w:p w14:paraId="6BA993A6" w14:textId="77777777" w:rsidR="00F04616" w:rsidRDefault="00F04616" w:rsidP="00E931DD">
      <w:pPr>
        <w:tabs>
          <w:tab w:val="left" w:pos="1440"/>
        </w:tabs>
        <w:spacing w:line="360" w:lineRule="auto"/>
        <w:ind w:left="720"/>
        <w:rPr>
          <w:position w:val="-20"/>
        </w:rPr>
      </w:pPr>
      <w:r>
        <w:tab/>
      </w:r>
      <w:r w:rsidR="000B2F95" w:rsidRPr="000B2F95">
        <w:rPr>
          <w:position w:val="-38"/>
        </w:rPr>
        <w:object w:dxaOrig="1579" w:dyaOrig="880" w14:anchorId="6D50CE9C">
          <v:shape id="_x0000_i1038" type="#_x0000_t75" style="width:78.65pt;height:44.35pt" o:ole="">
            <v:imagedata r:id="rId34" o:title=""/>
          </v:shape>
          <o:OLEObject Type="Embed" ProgID="Equation.DSMT4" ShapeID="_x0000_i1038" DrawAspect="Content" ObjectID="_1607619387" r:id="rId35"/>
        </w:object>
      </w:r>
    </w:p>
    <w:p w14:paraId="79532B7F" w14:textId="42678E55" w:rsidR="00F04616" w:rsidRDefault="00F04616" w:rsidP="0010727E">
      <w:pPr>
        <w:spacing w:line="240" w:lineRule="auto"/>
        <w:ind w:left="720"/>
      </w:pPr>
      <w:r w:rsidRPr="00700624">
        <w:t>The standard matrix is</w:t>
      </w:r>
      <w:r>
        <w:t xml:space="preserve"> </w:t>
      </w:r>
      <w:r w:rsidR="00FF080F" w:rsidRPr="000B2F95">
        <w:rPr>
          <w:position w:val="-30"/>
        </w:rPr>
        <w:object w:dxaOrig="859" w:dyaOrig="720" w14:anchorId="50132F88">
          <v:shape id="_x0000_i1039" type="#_x0000_t75" style="width:42.65pt;height:36pt" o:ole="">
            <v:imagedata r:id="rId36" o:title=""/>
          </v:shape>
          <o:OLEObject Type="Embed" ProgID="Equation.DSMT4" ShapeID="_x0000_i1039" DrawAspect="Content" ObjectID="_1607619388" r:id="rId37"/>
        </w:object>
      </w:r>
    </w:p>
    <w:p w14:paraId="10650E49" w14:textId="77777777" w:rsidR="00E931DD" w:rsidRDefault="00E931DD" w:rsidP="00E931DD"/>
    <w:p w14:paraId="0FE1BB59" w14:textId="77777777" w:rsidR="00E931DD" w:rsidRDefault="00E931DD" w:rsidP="00E931DD"/>
    <w:p w14:paraId="61DCFAFB" w14:textId="77777777" w:rsidR="00E931DD" w:rsidRPr="009114C5" w:rsidRDefault="00E931DD" w:rsidP="00E931DD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75954B1E" w14:textId="77777777" w:rsidR="00E931DD" w:rsidRDefault="00E931DD" w:rsidP="00E931DD">
      <w:r>
        <w:t xml:space="preserve">Find the standard matrix for the operator </w:t>
      </w:r>
      <w:r w:rsidRPr="003A401C">
        <w:rPr>
          <w:i/>
        </w:rPr>
        <w:t>T</w:t>
      </w:r>
      <w:r>
        <w:t xml:space="preserve"> defined by the formula</w:t>
      </w:r>
    </w:p>
    <w:p w14:paraId="0821E5AD" w14:textId="77777777" w:rsidR="00E931DD" w:rsidRDefault="00E931DD" w:rsidP="00E931DD">
      <w:pPr>
        <w:spacing w:line="360" w:lineRule="auto"/>
        <w:ind w:left="360"/>
      </w:pPr>
      <w:r w:rsidRPr="000B2F95">
        <w:object w:dxaOrig="4740" w:dyaOrig="520" w14:anchorId="450C1598">
          <v:shape id="_x0000_i1040" type="#_x0000_t75" style="width:237pt;height:26.35pt" o:ole="">
            <v:imagedata r:id="rId38" o:title=""/>
          </v:shape>
          <o:OLEObject Type="Embed" ProgID="Equation.DSMT4" ShapeID="_x0000_i1040" DrawAspect="Content" ObjectID="_1607619389" r:id="rId39"/>
        </w:object>
      </w:r>
    </w:p>
    <w:p w14:paraId="30F81F8D" w14:textId="19CC38A2" w:rsidR="00E931DD" w:rsidRPr="00E931DD" w:rsidRDefault="00E931DD" w:rsidP="00E931DD">
      <w:pPr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06B8A193" w14:textId="3627D3E1" w:rsidR="00F04616" w:rsidRPr="00E74935" w:rsidRDefault="000B2F95" w:rsidP="00E931DD">
      <w:pPr>
        <w:spacing w:line="360" w:lineRule="auto"/>
        <w:ind w:left="360"/>
      </w:pPr>
      <w:r w:rsidRPr="000B2F95">
        <w:object w:dxaOrig="3159" w:dyaOrig="1359" w14:anchorId="0B134DCD">
          <v:shape id="_x0000_i1041" type="#_x0000_t75" style="width:158.35pt;height:68.35pt" o:ole="">
            <v:imagedata r:id="rId40" o:title=""/>
          </v:shape>
          <o:OLEObject Type="Embed" ProgID="Equation.DSMT4" ShapeID="_x0000_i1041" DrawAspect="Content" ObjectID="_1607619390" r:id="rId41"/>
        </w:object>
      </w:r>
    </w:p>
    <w:p w14:paraId="741B3062" w14:textId="77777777" w:rsidR="00F04616" w:rsidRDefault="00F04616" w:rsidP="00E931DD">
      <w:pPr>
        <w:tabs>
          <w:tab w:val="left" w:pos="1800"/>
        </w:tabs>
        <w:ind w:left="720"/>
      </w:pPr>
      <w:r>
        <w:tab/>
      </w:r>
      <w:r w:rsidR="000B2F95" w:rsidRPr="000B2F95">
        <w:rPr>
          <w:position w:val="-62"/>
        </w:rPr>
        <w:object w:dxaOrig="1800" w:dyaOrig="1359" w14:anchorId="7E9C5955">
          <v:shape id="_x0000_i1042" type="#_x0000_t75" style="width:90pt;height:68.35pt" o:ole="">
            <v:imagedata r:id="rId42" o:title=""/>
          </v:shape>
          <o:OLEObject Type="Embed" ProgID="Equation.DSMT4" ShapeID="_x0000_i1042" DrawAspect="Content" ObjectID="_1607619391" r:id="rId43"/>
        </w:object>
      </w:r>
    </w:p>
    <w:p w14:paraId="521C1158" w14:textId="03EECE19" w:rsidR="00F04616" w:rsidRDefault="00F04616" w:rsidP="0010727E">
      <w:pPr>
        <w:spacing w:line="240" w:lineRule="auto"/>
        <w:ind w:left="360"/>
      </w:pPr>
      <w:r w:rsidRPr="00700624">
        <w:t>The standard matrix is</w:t>
      </w:r>
      <w:r>
        <w:t xml:space="preserve">  </w:t>
      </w:r>
      <w:r w:rsidR="0037248A" w:rsidRPr="000B2F95">
        <w:rPr>
          <w:position w:val="-50"/>
        </w:rPr>
        <w:object w:dxaOrig="1100" w:dyaOrig="1120" w14:anchorId="4F1C03FE">
          <v:shape id="_x0000_i1043" type="#_x0000_t75" style="width:54.65pt;height:56.35pt" o:ole="">
            <v:imagedata r:id="rId44" o:title=""/>
          </v:shape>
          <o:OLEObject Type="Embed" ProgID="Equation.DSMT4" ShapeID="_x0000_i1043" DrawAspect="Content" ObjectID="_1607619392" r:id="rId45"/>
        </w:object>
      </w:r>
    </w:p>
    <w:p w14:paraId="58758EAA" w14:textId="57660A5F" w:rsidR="001A5176" w:rsidRPr="001A5176" w:rsidRDefault="001A5176" w:rsidP="001A5176">
      <w:pPr>
        <w:spacing w:line="240" w:lineRule="auto"/>
        <w:rPr>
          <w:sz w:val="12"/>
        </w:rPr>
      </w:pPr>
      <w:r w:rsidRPr="001A5176">
        <w:rPr>
          <w:sz w:val="12"/>
        </w:rPr>
        <w:br w:type="page"/>
      </w:r>
    </w:p>
    <w:p w14:paraId="5B8C8156" w14:textId="77777777" w:rsidR="00E931DD" w:rsidRPr="009114C5" w:rsidRDefault="00E931DD" w:rsidP="00E931DD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384A997C" w14:textId="77777777" w:rsidR="00E931DD" w:rsidRDefault="00E931DD" w:rsidP="00E931DD">
      <w:pPr>
        <w:spacing w:line="360" w:lineRule="auto"/>
      </w:pPr>
      <w:r>
        <w:t xml:space="preserve">Find the standard matrix for the operator </w:t>
      </w:r>
      <w:r w:rsidRPr="003A401C">
        <w:rPr>
          <w:i/>
        </w:rPr>
        <w:t>T</w:t>
      </w:r>
      <w:r>
        <w:t xml:space="preserve"> defined by the formula</w:t>
      </w:r>
    </w:p>
    <w:p w14:paraId="18EF2464" w14:textId="77777777" w:rsidR="00E931DD" w:rsidRDefault="00E931DD" w:rsidP="00E931DD">
      <w:pPr>
        <w:spacing w:line="360" w:lineRule="auto"/>
        <w:ind w:left="360"/>
      </w:pPr>
      <w:r w:rsidRPr="000B2F95">
        <w:object w:dxaOrig="3680" w:dyaOrig="520" w14:anchorId="6BAFF5CC">
          <v:shape id="_x0000_i1044" type="#_x0000_t75" style="width:184pt;height:26.35pt" o:ole="">
            <v:imagedata r:id="rId46" o:title=""/>
          </v:shape>
          <o:OLEObject Type="Embed" ProgID="Equation.DSMT4" ShapeID="_x0000_i1044" DrawAspect="Content" ObjectID="_1607619393" r:id="rId47"/>
        </w:object>
      </w:r>
    </w:p>
    <w:p w14:paraId="2953D1E4" w14:textId="77777777" w:rsidR="00E931DD" w:rsidRPr="00D34268" w:rsidRDefault="00E931DD" w:rsidP="00E931DD">
      <w:pPr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19D22C9F" w14:textId="1D7681FC" w:rsidR="00F04616" w:rsidRDefault="0037248A" w:rsidP="00E931DD">
      <w:pPr>
        <w:ind w:left="360"/>
      </w:pPr>
      <w:r w:rsidRPr="000B2F95">
        <w:object w:dxaOrig="2520" w:dyaOrig="1359" w14:anchorId="00D219B1">
          <v:shape id="_x0000_i1045" type="#_x0000_t75" style="width:126pt;height:68.35pt" o:ole="">
            <v:imagedata r:id="rId48" o:title=""/>
          </v:shape>
          <o:OLEObject Type="Embed" ProgID="Equation.DSMT4" ShapeID="_x0000_i1045" DrawAspect="Content" ObjectID="_1607619394" r:id="rId49"/>
        </w:object>
      </w:r>
    </w:p>
    <w:p w14:paraId="06569790" w14:textId="7C05FF89" w:rsidR="000E1099" w:rsidRDefault="000E1099" w:rsidP="0010727E">
      <w:pPr>
        <w:tabs>
          <w:tab w:val="left" w:pos="1890"/>
          <w:tab w:val="left" w:pos="2250"/>
        </w:tabs>
        <w:spacing w:line="360" w:lineRule="auto"/>
        <w:ind w:left="720"/>
      </w:pPr>
      <w:r>
        <w:tab/>
      </w:r>
      <w:bookmarkStart w:id="0" w:name="MTBlankEqn"/>
      <w:r w:rsidRPr="000E1099">
        <w:rPr>
          <w:position w:val="-62"/>
        </w:rPr>
        <w:object w:dxaOrig="1980" w:dyaOrig="1359" w14:anchorId="7327AACE">
          <v:shape id="_x0000_i1046" type="#_x0000_t75" style="width:99pt;height:68.35pt" o:ole="">
            <v:imagedata r:id="rId50" o:title=""/>
          </v:shape>
          <o:OLEObject Type="Embed" ProgID="Equation.DSMT4" ShapeID="_x0000_i1046" DrawAspect="Content" ObjectID="_1607619395" r:id="rId51"/>
        </w:object>
      </w:r>
      <w:bookmarkEnd w:id="0"/>
    </w:p>
    <w:p w14:paraId="2F068676" w14:textId="51D202B7" w:rsidR="00F04616" w:rsidRDefault="00F04616" w:rsidP="00F04616">
      <w:pPr>
        <w:ind w:left="720"/>
      </w:pPr>
      <w:r w:rsidRPr="00700624">
        <w:t>The standard matrix is</w:t>
      </w:r>
      <w:r>
        <w:t xml:space="preserve">  </w:t>
      </w:r>
      <w:r w:rsidR="0037248A" w:rsidRPr="000B2F95">
        <w:rPr>
          <w:position w:val="-50"/>
        </w:rPr>
        <w:object w:dxaOrig="1240" w:dyaOrig="1120" w14:anchorId="17305CCA">
          <v:shape id="_x0000_i1047" type="#_x0000_t75" style="width:62.35pt;height:56.35pt" o:ole="">
            <v:imagedata r:id="rId52" o:title=""/>
          </v:shape>
          <o:OLEObject Type="Embed" ProgID="Equation.DSMT4" ShapeID="_x0000_i1047" DrawAspect="Content" ObjectID="_1607619396" r:id="rId53"/>
        </w:object>
      </w:r>
    </w:p>
    <w:p w14:paraId="28612746" w14:textId="77777777" w:rsidR="007A4719" w:rsidRDefault="007A4719" w:rsidP="007A4719"/>
    <w:p w14:paraId="17BDDABC" w14:textId="77777777" w:rsidR="0010727E" w:rsidRDefault="0010727E" w:rsidP="0010727E"/>
    <w:p w14:paraId="697D1C56" w14:textId="77777777" w:rsidR="0010727E" w:rsidRDefault="0010727E" w:rsidP="0010727E"/>
    <w:p w14:paraId="7FB4F85D" w14:textId="77777777" w:rsidR="0010727E" w:rsidRPr="009114C5" w:rsidRDefault="0010727E" w:rsidP="0010727E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5CA901EB" w14:textId="77777777" w:rsidR="0010727E" w:rsidRDefault="0010727E" w:rsidP="0010727E">
      <w:pPr>
        <w:spacing w:line="360" w:lineRule="auto"/>
      </w:pPr>
      <w:r>
        <w:t xml:space="preserve">Find the standard matrix for the operator </w:t>
      </w:r>
      <w:r w:rsidRPr="003A401C">
        <w:rPr>
          <w:i/>
        </w:rPr>
        <w:t>T</w:t>
      </w:r>
      <w:r>
        <w:t xml:space="preserve"> defined by the formula</w:t>
      </w:r>
    </w:p>
    <w:p w14:paraId="5ABB7135" w14:textId="3E2C7D82" w:rsidR="0010727E" w:rsidRDefault="0010727E" w:rsidP="0010727E">
      <w:pPr>
        <w:spacing w:line="360" w:lineRule="auto"/>
        <w:ind w:left="360"/>
      </w:pPr>
      <w:r w:rsidRPr="000B2F95">
        <w:rPr>
          <w:position w:val="-20"/>
        </w:rPr>
        <w:object w:dxaOrig="4340" w:dyaOrig="520" w14:anchorId="4BC0CAAF">
          <v:shape id="_x0000_i1048" type="#_x0000_t75" style="width:216.65pt;height:26.35pt" o:ole="">
            <v:imagedata r:id="rId54" o:title=""/>
          </v:shape>
          <o:OLEObject Type="Embed" ProgID="Equation.DSMT4" ShapeID="_x0000_i1048" DrawAspect="Content" ObjectID="_1607619397" r:id="rId55"/>
        </w:object>
      </w:r>
    </w:p>
    <w:p w14:paraId="63F2DA1D" w14:textId="77777777" w:rsidR="0010727E" w:rsidRPr="00D34268" w:rsidRDefault="0010727E" w:rsidP="0010727E">
      <w:pPr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6BABB260" w14:textId="77777777" w:rsidR="0010727E" w:rsidRPr="0010727E" w:rsidRDefault="0010727E" w:rsidP="0010727E">
      <w:pPr>
        <w:spacing w:after="120" w:line="360" w:lineRule="auto"/>
        <w:ind w:left="360"/>
        <w:rPr>
          <w:position w:val="-20"/>
        </w:rPr>
      </w:pPr>
      <w:r w:rsidRPr="000B2F95">
        <w:object w:dxaOrig="2400" w:dyaOrig="1719" w14:anchorId="27E771E2">
          <v:shape id="_x0000_i1049" type="#_x0000_t75" style="width:120pt;height:86.35pt" o:ole="">
            <v:imagedata r:id="rId56" o:title=""/>
          </v:shape>
          <o:OLEObject Type="Embed" ProgID="Equation.DSMT4" ShapeID="_x0000_i1049" DrawAspect="Content" ObjectID="_1607619398" r:id="rId57"/>
        </w:object>
      </w:r>
    </w:p>
    <w:p w14:paraId="34E6F64D" w14:textId="77777777" w:rsidR="0010727E" w:rsidRPr="00773C07" w:rsidRDefault="0010727E" w:rsidP="0010727E">
      <w:pPr>
        <w:pStyle w:val="ListParagraph"/>
        <w:tabs>
          <w:tab w:val="left" w:pos="1440"/>
        </w:tabs>
        <w:spacing w:after="120" w:line="360" w:lineRule="auto"/>
        <w:rPr>
          <w:position w:val="-20"/>
        </w:rPr>
      </w:pPr>
      <w:r>
        <w:rPr>
          <w:position w:val="-20"/>
        </w:rPr>
        <w:tab/>
      </w:r>
      <w:r w:rsidRPr="00FA0200">
        <w:rPr>
          <w:position w:val="-66"/>
        </w:rPr>
        <w:object w:dxaOrig="1740" w:dyaOrig="1440" w14:anchorId="7508C2B1">
          <v:shape id="_x0000_i1050" type="#_x0000_t75" style="width:87pt;height:72.35pt" o:ole="">
            <v:imagedata r:id="rId58" o:title=""/>
          </v:shape>
          <o:OLEObject Type="Embed" ProgID="Equation.DSMT4" ShapeID="_x0000_i1050" DrawAspect="Content" ObjectID="_1607619399" r:id="rId59"/>
        </w:object>
      </w:r>
    </w:p>
    <w:p w14:paraId="1B83B154" w14:textId="77777777" w:rsidR="0010727E" w:rsidRPr="005769D2" w:rsidRDefault="0010727E" w:rsidP="0010727E">
      <w:pPr>
        <w:pStyle w:val="ListParagraph"/>
        <w:spacing w:after="120" w:line="240" w:lineRule="auto"/>
        <w:rPr>
          <w:position w:val="-20"/>
        </w:rPr>
      </w:pPr>
      <w:r w:rsidRPr="005769D2">
        <w:rPr>
          <w:position w:val="-20"/>
        </w:rPr>
        <w:t xml:space="preserve">The matrix is </w:t>
      </w:r>
      <w:r w:rsidRPr="000B2F95">
        <w:rPr>
          <w:position w:val="-66"/>
        </w:rPr>
        <w:object w:dxaOrig="999" w:dyaOrig="1440" w14:anchorId="6C21E71A">
          <v:shape id="_x0000_i1051" type="#_x0000_t75" style="width:50.35pt;height:1in" o:ole="">
            <v:imagedata r:id="rId60" o:title=""/>
          </v:shape>
          <o:OLEObject Type="Embed" ProgID="Equation.DSMT4" ShapeID="_x0000_i1051" DrawAspect="Content" ObjectID="_1607619400" r:id="rId61"/>
        </w:object>
      </w:r>
    </w:p>
    <w:p w14:paraId="09A72456" w14:textId="77777777" w:rsidR="0010727E" w:rsidRPr="009114C5" w:rsidRDefault="0010727E" w:rsidP="0010727E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6C29A339" w14:textId="77777777" w:rsidR="0010727E" w:rsidRDefault="0010727E" w:rsidP="0010727E">
      <w:pPr>
        <w:spacing w:line="360" w:lineRule="auto"/>
      </w:pPr>
      <w:r>
        <w:t xml:space="preserve">Find the standard matrix for the operator </w:t>
      </w:r>
      <w:r w:rsidRPr="003A401C">
        <w:rPr>
          <w:i/>
        </w:rPr>
        <w:t>T</w:t>
      </w:r>
      <w:r>
        <w:t xml:space="preserve"> defined by the formula</w:t>
      </w:r>
    </w:p>
    <w:p w14:paraId="1467B374" w14:textId="045B10BB" w:rsidR="0010727E" w:rsidRDefault="0010727E" w:rsidP="0010727E">
      <w:pPr>
        <w:spacing w:line="360" w:lineRule="auto"/>
        <w:ind w:left="360"/>
      </w:pPr>
      <w:r w:rsidRPr="000B2F95">
        <w:object w:dxaOrig="3180" w:dyaOrig="520" w14:anchorId="01C1D6D3">
          <v:shape id="_x0000_i1052" type="#_x0000_t75" style="width:159pt;height:26.35pt" o:ole="">
            <v:imagedata r:id="rId62" o:title=""/>
          </v:shape>
          <o:OLEObject Type="Embed" ProgID="Equation.DSMT4" ShapeID="_x0000_i1052" DrawAspect="Content" ObjectID="_1607619401" r:id="rId63"/>
        </w:object>
      </w:r>
    </w:p>
    <w:p w14:paraId="695C126D" w14:textId="77777777" w:rsidR="0010727E" w:rsidRPr="00D34268" w:rsidRDefault="0010727E" w:rsidP="0010727E">
      <w:pPr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3F7C9F4D" w14:textId="77777777" w:rsidR="0010727E" w:rsidRPr="00045788" w:rsidRDefault="0010727E" w:rsidP="0010727E">
      <w:pPr>
        <w:pStyle w:val="ListParagraph"/>
        <w:ind w:left="360"/>
        <w:rPr>
          <w:position w:val="-20"/>
        </w:rPr>
      </w:pPr>
      <w:r w:rsidRPr="000B2F95">
        <w:rPr>
          <w:position w:val="-20"/>
        </w:rPr>
        <w:object w:dxaOrig="3019" w:dyaOrig="520" w14:anchorId="7F8032ED">
          <v:shape id="_x0000_i1053" type="#_x0000_t75" style="width:150.65pt;height:26.35pt" o:ole="">
            <v:imagedata r:id="rId64" o:title=""/>
          </v:shape>
          <o:OLEObject Type="Embed" ProgID="Equation.DSMT4" ShapeID="_x0000_i1053" DrawAspect="Content" ObjectID="_1607619402" r:id="rId65"/>
        </w:object>
      </w:r>
    </w:p>
    <w:p w14:paraId="2AF82683" w14:textId="77777777" w:rsidR="0010727E" w:rsidRPr="001016B1" w:rsidRDefault="0010727E" w:rsidP="0010727E">
      <w:pPr>
        <w:pStyle w:val="ListParagraph"/>
        <w:spacing w:line="240" w:lineRule="auto"/>
        <w:ind w:left="360"/>
        <w:rPr>
          <w:position w:val="-20"/>
        </w:rPr>
      </w:pPr>
      <w:r w:rsidRPr="001016B1">
        <w:t>The matrix is</w:t>
      </w:r>
      <w:r>
        <w:rPr>
          <w:position w:val="-20"/>
        </w:rPr>
        <w:t xml:space="preserve"> </w:t>
      </w:r>
      <w:r w:rsidRPr="000B2F95">
        <w:rPr>
          <w:position w:val="-84"/>
        </w:rPr>
        <w:object w:dxaOrig="1100" w:dyaOrig="1800" w14:anchorId="742EB903">
          <v:shape id="_x0000_i1054" type="#_x0000_t75" style="width:54.65pt;height:90pt" o:ole="">
            <v:imagedata r:id="rId66" o:title=""/>
          </v:shape>
          <o:OLEObject Type="Embed" ProgID="Equation.DSMT4" ShapeID="_x0000_i1054" DrawAspect="Content" ObjectID="_1607619403" r:id="rId67"/>
        </w:object>
      </w:r>
    </w:p>
    <w:p w14:paraId="7B54D1F0" w14:textId="77777777" w:rsidR="0010727E" w:rsidRDefault="0010727E" w:rsidP="0010727E"/>
    <w:p w14:paraId="0006D8DB" w14:textId="77777777" w:rsidR="0010727E" w:rsidRDefault="0010727E" w:rsidP="0010727E"/>
    <w:p w14:paraId="21B9F5FE" w14:textId="77777777" w:rsidR="0010727E" w:rsidRPr="009114C5" w:rsidRDefault="0010727E" w:rsidP="0010727E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761EE019" w14:textId="77777777" w:rsidR="0010727E" w:rsidRDefault="0010727E" w:rsidP="0010727E">
      <w:pPr>
        <w:spacing w:line="360" w:lineRule="auto"/>
      </w:pPr>
      <w:r>
        <w:t xml:space="preserve">Find the standard matrix for the operator </w:t>
      </w:r>
      <w:r w:rsidRPr="003A401C">
        <w:rPr>
          <w:i/>
        </w:rPr>
        <w:t>T</w:t>
      </w:r>
      <w:r>
        <w:t xml:space="preserve"> defined by the formula</w:t>
      </w:r>
    </w:p>
    <w:p w14:paraId="198809DC" w14:textId="73FF3844" w:rsidR="0010727E" w:rsidRDefault="0010727E" w:rsidP="0010727E">
      <w:pPr>
        <w:spacing w:line="360" w:lineRule="auto"/>
        <w:ind w:left="360"/>
      </w:pPr>
      <w:r w:rsidRPr="000B2F95">
        <w:object w:dxaOrig="4860" w:dyaOrig="520" w14:anchorId="41FBCD49">
          <v:shape id="_x0000_i1055" type="#_x0000_t75" style="width:242.65pt;height:26.35pt" o:ole="">
            <v:imagedata r:id="rId68" o:title=""/>
          </v:shape>
          <o:OLEObject Type="Embed" ProgID="Equation.DSMT4" ShapeID="_x0000_i1055" DrawAspect="Content" ObjectID="_1607619404" r:id="rId69"/>
        </w:object>
      </w:r>
    </w:p>
    <w:p w14:paraId="12EEEA42" w14:textId="77777777" w:rsidR="0010727E" w:rsidRPr="00D34268" w:rsidRDefault="0010727E" w:rsidP="0010727E">
      <w:pPr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188F55CB" w14:textId="77777777" w:rsidR="0010727E" w:rsidRPr="004B1A74" w:rsidRDefault="0010727E" w:rsidP="0010727E">
      <w:pPr>
        <w:pStyle w:val="ListParagraph"/>
        <w:spacing w:line="360" w:lineRule="auto"/>
        <w:ind w:left="360"/>
        <w:rPr>
          <w:position w:val="-20"/>
        </w:rPr>
      </w:pPr>
      <w:r w:rsidRPr="000B2F95">
        <w:rPr>
          <w:position w:val="-20"/>
        </w:rPr>
        <w:object w:dxaOrig="4860" w:dyaOrig="520" w14:anchorId="35699A9C">
          <v:shape id="_x0000_i1056" type="#_x0000_t75" style="width:242.65pt;height:26.35pt" o:ole="">
            <v:imagedata r:id="rId70" o:title=""/>
          </v:shape>
          <o:OLEObject Type="Embed" ProgID="Equation.DSMT4" ShapeID="_x0000_i1056" DrawAspect="Content" ObjectID="_1607619405" r:id="rId71"/>
        </w:object>
      </w:r>
    </w:p>
    <w:p w14:paraId="4DDB0923" w14:textId="77777777" w:rsidR="0010727E" w:rsidRDefault="0010727E" w:rsidP="0010727E">
      <w:pPr>
        <w:pStyle w:val="ListParagraph"/>
        <w:spacing w:line="360" w:lineRule="auto"/>
        <w:ind w:left="360"/>
      </w:pPr>
      <w:r w:rsidRPr="00303A40">
        <w:rPr>
          <w:position w:val="-102"/>
        </w:rPr>
        <w:object w:dxaOrig="3080" w:dyaOrig="2160" w14:anchorId="2F5D27F1">
          <v:shape id="_x0000_i1057" type="#_x0000_t75" style="width:154pt;height:109pt" o:ole="">
            <v:imagedata r:id="rId72" o:title=""/>
          </v:shape>
          <o:OLEObject Type="Embed" ProgID="Equation.DSMT4" ShapeID="_x0000_i1057" DrawAspect="Content" ObjectID="_1607619406" r:id="rId73"/>
        </w:object>
      </w:r>
    </w:p>
    <w:p w14:paraId="66FA6CFD" w14:textId="77777777" w:rsidR="0010727E" w:rsidRDefault="0010727E" w:rsidP="0010727E">
      <w:pPr>
        <w:pStyle w:val="ListParagraph"/>
        <w:tabs>
          <w:tab w:val="left" w:pos="2250"/>
        </w:tabs>
        <w:spacing w:line="360" w:lineRule="auto"/>
        <w:ind w:left="360"/>
      </w:pPr>
      <w:r>
        <w:tab/>
      </w:r>
      <w:r w:rsidRPr="00303A40">
        <w:rPr>
          <w:position w:val="-84"/>
        </w:rPr>
        <w:object w:dxaOrig="2299" w:dyaOrig="1800" w14:anchorId="23D21727">
          <v:shape id="_x0000_i1058" type="#_x0000_t75" style="width:115pt;height:91pt" o:ole="">
            <v:imagedata r:id="rId74" o:title=""/>
          </v:shape>
          <o:OLEObject Type="Embed" ProgID="Equation.DSMT4" ShapeID="_x0000_i1058" DrawAspect="Content" ObjectID="_1607619407" r:id="rId75"/>
        </w:object>
      </w:r>
    </w:p>
    <w:p w14:paraId="2B36AB4B" w14:textId="0D978D5C" w:rsidR="0010727E" w:rsidRPr="0010727E" w:rsidRDefault="0010727E" w:rsidP="0010727E">
      <w:pPr>
        <w:pStyle w:val="ListParagraph"/>
        <w:spacing w:line="240" w:lineRule="auto"/>
        <w:ind w:left="360"/>
        <w:rPr>
          <w:position w:val="-20"/>
        </w:rPr>
      </w:pPr>
      <w:r w:rsidRPr="001016B1">
        <w:t>The matrix is</w:t>
      </w:r>
      <w:r>
        <w:rPr>
          <w:position w:val="-20"/>
        </w:rPr>
        <w:t xml:space="preserve"> </w:t>
      </w:r>
      <w:r w:rsidRPr="000B2F95">
        <w:rPr>
          <w:position w:val="-84"/>
        </w:rPr>
        <w:object w:dxaOrig="1560" w:dyaOrig="1800" w14:anchorId="4DCEFB66">
          <v:shape id="_x0000_i1059" type="#_x0000_t75" style="width:78pt;height:90pt" o:ole="">
            <v:imagedata r:id="rId76" o:title=""/>
          </v:shape>
          <o:OLEObject Type="Embed" ProgID="Equation.DSMT4" ShapeID="_x0000_i1059" DrawAspect="Content" ObjectID="_1607619408" r:id="rId77"/>
        </w:object>
      </w:r>
    </w:p>
    <w:p w14:paraId="22B60AED" w14:textId="26199F70" w:rsidR="0075791A" w:rsidRPr="0075791A" w:rsidRDefault="0075791A" w:rsidP="0075791A">
      <w:pPr>
        <w:spacing w:line="240" w:lineRule="auto"/>
        <w:rPr>
          <w:sz w:val="12"/>
        </w:rPr>
      </w:pPr>
      <w:r w:rsidRPr="0075791A">
        <w:rPr>
          <w:sz w:val="12"/>
        </w:rPr>
        <w:br w:type="page"/>
      </w:r>
    </w:p>
    <w:p w14:paraId="4284F287" w14:textId="77777777" w:rsidR="0010727E" w:rsidRPr="009114C5" w:rsidRDefault="0010727E" w:rsidP="0010727E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01590302" w14:textId="32375822" w:rsidR="0010727E" w:rsidRDefault="0010727E" w:rsidP="0010727E">
      <w:pPr>
        <w:spacing w:line="360" w:lineRule="auto"/>
      </w:pPr>
      <w:r>
        <w:t xml:space="preserve">Find the standard matrix for the operator </w:t>
      </w:r>
      <w:r w:rsidRPr="003A401C">
        <w:rPr>
          <w:i/>
        </w:rPr>
        <w:t>T</w:t>
      </w:r>
      <w:r>
        <w:t xml:space="preserve"> defined by the formula</w:t>
      </w:r>
    </w:p>
    <w:p w14:paraId="4ED50EA9" w14:textId="09844769" w:rsidR="0010727E" w:rsidRDefault="0010727E" w:rsidP="0010727E">
      <w:pPr>
        <w:spacing w:line="360" w:lineRule="auto"/>
        <w:ind w:left="360"/>
      </w:pPr>
      <w:r w:rsidRPr="000B2F95">
        <w:object w:dxaOrig="5820" w:dyaOrig="520" w14:anchorId="103CDA02">
          <v:shape id="_x0000_i1060" type="#_x0000_t75" style="width:290.65pt;height:26.35pt" o:ole="">
            <v:imagedata r:id="rId78" o:title=""/>
          </v:shape>
          <o:OLEObject Type="Embed" ProgID="Equation.DSMT4" ShapeID="_x0000_i1060" DrawAspect="Content" ObjectID="_1607619409" r:id="rId79"/>
        </w:object>
      </w:r>
    </w:p>
    <w:p w14:paraId="5EA0464E" w14:textId="77777777" w:rsidR="0010727E" w:rsidRPr="00D34268" w:rsidRDefault="0010727E" w:rsidP="0010727E">
      <w:pPr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27A5955E" w14:textId="746483D5" w:rsidR="005769D2" w:rsidRDefault="0037248A" w:rsidP="0010727E">
      <w:pPr>
        <w:pStyle w:val="ListParagraph"/>
        <w:ind w:left="360"/>
      </w:pPr>
      <w:r w:rsidRPr="000B2F95">
        <w:rPr>
          <w:position w:val="-62"/>
        </w:rPr>
        <w:object w:dxaOrig="4400" w:dyaOrig="1359" w14:anchorId="3CFEA62E">
          <v:shape id="_x0000_i1061" type="#_x0000_t75" style="width:220.35pt;height:68.35pt" o:ole="">
            <v:imagedata r:id="rId80" o:title=""/>
          </v:shape>
          <o:OLEObject Type="Embed" ProgID="Equation.DSMT4" ShapeID="_x0000_i1061" DrawAspect="Content" ObjectID="_1607619410" r:id="rId81"/>
        </w:object>
      </w:r>
    </w:p>
    <w:p w14:paraId="165FF5B7" w14:textId="4F68747A" w:rsidR="005769D2" w:rsidRDefault="005769D2" w:rsidP="0010727E">
      <w:pPr>
        <w:tabs>
          <w:tab w:val="left" w:pos="2340"/>
        </w:tabs>
        <w:ind w:left="360"/>
      </w:pPr>
      <w:r>
        <w:tab/>
      </w:r>
      <w:r w:rsidR="0037248A" w:rsidRPr="000B2F95">
        <w:rPr>
          <w:position w:val="-80"/>
        </w:rPr>
        <w:object w:dxaOrig="2420" w:dyaOrig="1719" w14:anchorId="1039F76C">
          <v:shape id="_x0000_i1062" type="#_x0000_t75" style="width:121.35pt;height:86.35pt" o:ole="">
            <v:imagedata r:id="rId82" o:title=""/>
          </v:shape>
          <o:OLEObject Type="Embed" ProgID="Equation.DSMT4" ShapeID="_x0000_i1062" DrawAspect="Content" ObjectID="_1607619411" r:id="rId83"/>
        </w:object>
      </w:r>
    </w:p>
    <w:p w14:paraId="26B3E5BA" w14:textId="3CA6C34F" w:rsidR="0037248A" w:rsidRPr="005769D2" w:rsidRDefault="0037248A" w:rsidP="0010727E">
      <w:pPr>
        <w:pStyle w:val="ListParagraph"/>
        <w:ind w:left="360"/>
        <w:rPr>
          <w:position w:val="-20"/>
        </w:rPr>
      </w:pPr>
      <w:r w:rsidRPr="001016B1">
        <w:t>The matrix is</w:t>
      </w:r>
      <w:r>
        <w:rPr>
          <w:position w:val="-20"/>
        </w:rPr>
        <w:t xml:space="preserve"> </w:t>
      </w:r>
      <w:r w:rsidRPr="0037248A">
        <w:rPr>
          <w:position w:val="-50"/>
        </w:rPr>
        <w:object w:dxaOrig="1680" w:dyaOrig="1120" w14:anchorId="17BC1D11">
          <v:shape id="_x0000_i1063" type="#_x0000_t75" style="width:84pt;height:56pt" o:ole="">
            <v:imagedata r:id="rId84" o:title=""/>
          </v:shape>
          <o:OLEObject Type="Embed" ProgID="Equation.DSMT4" ShapeID="_x0000_i1063" DrawAspect="Content" ObjectID="_1607619412" r:id="rId85"/>
        </w:object>
      </w:r>
    </w:p>
    <w:p w14:paraId="75494A81" w14:textId="4AEF4FBB" w:rsidR="0037248A" w:rsidRDefault="0037248A" w:rsidP="004C3E2F"/>
    <w:p w14:paraId="59D29E29" w14:textId="000A73F3" w:rsidR="004C3E2F" w:rsidRDefault="004C3E2F" w:rsidP="004C3E2F"/>
    <w:p w14:paraId="698BBA11" w14:textId="77777777" w:rsidR="004C3E2F" w:rsidRPr="009114C5" w:rsidRDefault="004C3E2F" w:rsidP="004C3E2F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0BE39D2A" w14:textId="05A8C977" w:rsidR="004C3E2F" w:rsidRDefault="0007469D" w:rsidP="0007469D">
      <w:r>
        <w:t xml:space="preserve">Plot </w:t>
      </w:r>
      <w:r w:rsidRPr="00721976">
        <w:rPr>
          <w:position w:val="-30"/>
        </w:rPr>
        <w:object w:dxaOrig="2000" w:dyaOrig="720" w14:anchorId="0ADAC449">
          <v:shape id="_x0000_i1066" type="#_x0000_t75" style="width:99.65pt;height:36pt" o:ole="">
            <v:imagedata r:id="rId86" o:title=""/>
          </v:shape>
          <o:OLEObject Type="Embed" ProgID="Equation.DSMT4" ShapeID="_x0000_i1066" DrawAspect="Content" ObjectID="_1607619413" r:id="rId87"/>
        </w:object>
      </w:r>
      <w:r>
        <w:t xml:space="preserve"> and their images under the given transformation </w:t>
      </w:r>
      <w:r w:rsidRPr="00721976">
        <w:rPr>
          <w:i/>
        </w:rPr>
        <w:t>T</w:t>
      </w:r>
    </w:p>
    <w:p w14:paraId="5023E734" w14:textId="61765939" w:rsidR="0007469D" w:rsidRDefault="006E3961" w:rsidP="0007469D">
      <w:pPr>
        <w:ind w:left="360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380C45BB" wp14:editId="57F12A6D">
            <wp:simplePos x="0" y="0"/>
            <wp:positionH relativeFrom="column">
              <wp:posOffset>3500966</wp:posOffset>
            </wp:positionH>
            <wp:positionV relativeFrom="paragraph">
              <wp:posOffset>298238</wp:posOffset>
            </wp:positionV>
            <wp:extent cx="2778125" cy="2286000"/>
            <wp:effectExtent l="0" t="0" r="3175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812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7469D" w:rsidRPr="006E1566">
        <w:rPr>
          <w:position w:val="-38"/>
        </w:rPr>
        <w:object w:dxaOrig="2280" w:dyaOrig="880" w14:anchorId="554E7B7D">
          <v:shape id="_x0000_i1071" type="#_x0000_t75" style="width:113.65pt;height:44.35pt" o:ole="">
            <v:imagedata r:id="rId89" o:title=""/>
          </v:shape>
          <o:OLEObject Type="Embed" ProgID="Equation.DSMT4" ShapeID="_x0000_i1071" DrawAspect="Content" ObjectID="_1607619414" r:id="rId90"/>
        </w:object>
      </w:r>
    </w:p>
    <w:p w14:paraId="361102DD" w14:textId="39269900" w:rsidR="004C3E2F" w:rsidRPr="00D34268" w:rsidRDefault="004C3E2F" w:rsidP="002E1591">
      <w:pPr>
        <w:spacing w:line="36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453388DA" w14:textId="0538B3C5" w:rsidR="00DA7D0C" w:rsidRDefault="00510B7A" w:rsidP="00DA7D0C">
      <w:pPr>
        <w:ind w:left="360"/>
      </w:pPr>
      <w:r w:rsidRPr="00565283">
        <w:rPr>
          <w:position w:val="-30"/>
        </w:rPr>
        <w:object w:dxaOrig="2120" w:dyaOrig="720" w14:anchorId="29DA5A08">
          <v:shape id="_x0000_i1096" type="#_x0000_t75" style="width:106.35pt;height:36pt" o:ole="">
            <v:imagedata r:id="rId91" o:title=""/>
          </v:shape>
          <o:OLEObject Type="Embed" ProgID="Equation.DSMT4" ShapeID="_x0000_i1096" DrawAspect="Content" ObjectID="_1607619415" r:id="rId92"/>
        </w:object>
      </w:r>
    </w:p>
    <w:p w14:paraId="6515E95C" w14:textId="4CB83526" w:rsidR="00DA7D0C" w:rsidRDefault="00DA7D0C" w:rsidP="00DA7D0C">
      <w:pPr>
        <w:tabs>
          <w:tab w:val="left" w:pos="900"/>
        </w:tabs>
        <w:spacing w:line="360" w:lineRule="auto"/>
        <w:ind w:left="360"/>
      </w:pPr>
      <w:r>
        <w:tab/>
      </w:r>
      <w:r w:rsidR="00510B7A" w:rsidRPr="00565283">
        <w:rPr>
          <w:position w:val="-30"/>
        </w:rPr>
        <w:object w:dxaOrig="740" w:dyaOrig="720" w14:anchorId="38BCB72E">
          <v:shape id="_x0000_i1098" type="#_x0000_t75" style="width:37pt;height:36pt" o:ole="">
            <v:imagedata r:id="rId93" o:title=""/>
          </v:shape>
          <o:OLEObject Type="Embed" ProgID="Equation.DSMT4" ShapeID="_x0000_i1098" DrawAspect="Content" ObjectID="_1607619416" r:id="rId94"/>
        </w:object>
      </w:r>
    </w:p>
    <w:p w14:paraId="14A66A48" w14:textId="6E30AF77" w:rsidR="00DA7D0C" w:rsidRDefault="00510B7A" w:rsidP="00DA7D0C">
      <w:pPr>
        <w:ind w:left="360"/>
      </w:pPr>
      <w:r w:rsidRPr="00565283">
        <w:rPr>
          <w:position w:val="-30"/>
        </w:rPr>
        <w:object w:dxaOrig="2260" w:dyaOrig="720" w14:anchorId="3ACC241F">
          <v:shape id="_x0000_i1100" type="#_x0000_t75" style="width:112.65pt;height:36pt" o:ole="">
            <v:imagedata r:id="rId95" o:title=""/>
          </v:shape>
          <o:OLEObject Type="Embed" ProgID="Equation.DSMT4" ShapeID="_x0000_i1100" DrawAspect="Content" ObjectID="_1607619417" r:id="rId96"/>
        </w:object>
      </w:r>
    </w:p>
    <w:p w14:paraId="4F48094C" w14:textId="0ECA93E6" w:rsidR="00DA7D0C" w:rsidRDefault="00DA7D0C" w:rsidP="00DA7D0C">
      <w:pPr>
        <w:tabs>
          <w:tab w:val="left" w:pos="900"/>
        </w:tabs>
        <w:spacing w:line="360" w:lineRule="auto"/>
        <w:ind w:left="360"/>
      </w:pPr>
      <w:r>
        <w:tab/>
      </w:r>
      <w:r w:rsidR="00510B7A" w:rsidRPr="00565283">
        <w:rPr>
          <w:position w:val="-30"/>
        </w:rPr>
        <w:object w:dxaOrig="740" w:dyaOrig="720" w14:anchorId="44928CE2">
          <v:shape id="_x0000_i1102" type="#_x0000_t75" style="width:36.65pt;height:36pt" o:ole="">
            <v:imagedata r:id="rId97" o:title=""/>
          </v:shape>
          <o:OLEObject Type="Embed" ProgID="Equation.DSMT4" ShapeID="_x0000_i1102" DrawAspect="Content" ObjectID="_1607619418" r:id="rId98"/>
        </w:object>
      </w:r>
    </w:p>
    <w:p w14:paraId="2C0ED7B8" w14:textId="3268BC3D" w:rsidR="004C3E2F" w:rsidRDefault="006E3961" w:rsidP="006E3961">
      <w:pPr>
        <w:ind w:left="360"/>
      </w:pPr>
      <w:r>
        <w:rPr>
          <w:rFonts w:ascii="Cambria Math" w:hAnsi="Cambria Math"/>
        </w:rPr>
        <w:t>∴</w:t>
      </w:r>
      <w:r w:rsidR="005C05A0">
        <w:t xml:space="preserve"> </w:t>
      </w:r>
      <w:r w:rsidR="0014496B" w:rsidRPr="00D754DF">
        <w:rPr>
          <w:i/>
        </w:rPr>
        <w:t>R</w:t>
      </w:r>
      <w:r w:rsidR="005C05A0" w:rsidRPr="00D754DF">
        <w:rPr>
          <w:i/>
        </w:rPr>
        <w:t>eflection</w:t>
      </w:r>
      <w:r w:rsidR="005C05A0">
        <w:t xml:space="preserve"> through the origin </w:t>
      </w:r>
      <w:r w:rsidR="005C05A0" w:rsidRPr="005C05A0">
        <w:rPr>
          <w:position w:val="-14"/>
        </w:rPr>
        <w:object w:dxaOrig="680" w:dyaOrig="400" w14:anchorId="310852D4">
          <v:shape id="_x0000_i1115" type="#_x0000_t75" style="width:34pt;height:20pt" o:ole="">
            <v:imagedata r:id="rId99" o:title=""/>
          </v:shape>
          <o:OLEObject Type="Embed" ProgID="Equation.DSMT4" ShapeID="_x0000_i1115" DrawAspect="Content" ObjectID="_1607619419" r:id="rId100"/>
        </w:object>
      </w:r>
      <w:r w:rsidR="005C05A0">
        <w:t xml:space="preserve"> </w:t>
      </w:r>
    </w:p>
    <w:p w14:paraId="4D4C8897" w14:textId="4217AF8E" w:rsidR="004C3E2F" w:rsidRDefault="004C3E2F" w:rsidP="004C3E2F"/>
    <w:p w14:paraId="2B50E3A2" w14:textId="77777777" w:rsidR="0007469D" w:rsidRDefault="0007469D" w:rsidP="0007469D"/>
    <w:p w14:paraId="59398269" w14:textId="77777777" w:rsidR="0007469D" w:rsidRDefault="0007469D" w:rsidP="0007469D"/>
    <w:p w14:paraId="0E4CD7B4" w14:textId="77777777" w:rsidR="0007469D" w:rsidRPr="009114C5" w:rsidRDefault="0007469D" w:rsidP="0007469D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34FBDAE6" w14:textId="77777777" w:rsidR="0007469D" w:rsidRDefault="0007469D" w:rsidP="0007469D">
      <w:pPr>
        <w:spacing w:line="360" w:lineRule="auto"/>
      </w:pPr>
      <w:r>
        <w:t xml:space="preserve">Plot </w:t>
      </w:r>
      <w:r w:rsidRPr="00721976">
        <w:rPr>
          <w:position w:val="-30"/>
        </w:rPr>
        <w:object w:dxaOrig="2000" w:dyaOrig="720" w14:anchorId="3050EAEA">
          <v:shape id="_x0000_i1067" type="#_x0000_t75" style="width:99.65pt;height:36pt" o:ole="">
            <v:imagedata r:id="rId86" o:title=""/>
          </v:shape>
          <o:OLEObject Type="Embed" ProgID="Equation.DSMT4" ShapeID="_x0000_i1067" DrawAspect="Content" ObjectID="_1607619420" r:id="rId101"/>
        </w:object>
      </w:r>
      <w:r>
        <w:t xml:space="preserve"> and their images under the given transformation </w:t>
      </w:r>
      <w:r w:rsidRPr="00721976">
        <w:rPr>
          <w:i/>
        </w:rPr>
        <w:t>T</w:t>
      </w:r>
    </w:p>
    <w:p w14:paraId="3D098079" w14:textId="3A9BB3B8" w:rsidR="0007469D" w:rsidRDefault="0007469D" w:rsidP="0007469D">
      <w:pPr>
        <w:spacing w:line="360" w:lineRule="auto"/>
        <w:ind w:left="360"/>
      </w:pPr>
      <w:r w:rsidRPr="006E1566">
        <w:rPr>
          <w:position w:val="-38"/>
        </w:rPr>
        <w:object w:dxaOrig="2060" w:dyaOrig="880" w14:anchorId="11CE182E">
          <v:shape id="_x0000_i1072" type="#_x0000_t75" style="width:102.65pt;height:44.35pt" o:ole="">
            <v:imagedata r:id="rId102" o:title=""/>
          </v:shape>
          <o:OLEObject Type="Embed" ProgID="Equation.DSMT4" ShapeID="_x0000_i1072" DrawAspect="Content" ObjectID="_1607619421" r:id="rId103"/>
        </w:object>
      </w:r>
    </w:p>
    <w:p w14:paraId="30927069" w14:textId="7D703214" w:rsidR="0007469D" w:rsidRPr="00D34268" w:rsidRDefault="0007469D" w:rsidP="0007469D">
      <w:pPr>
        <w:spacing w:line="36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7EB66950" w14:textId="543E33A8" w:rsidR="002E1591" w:rsidRDefault="003C615B" w:rsidP="002E1591">
      <w:pPr>
        <w:ind w:left="36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0658D289" wp14:editId="4CA0A993">
            <wp:simplePos x="0" y="0"/>
            <wp:positionH relativeFrom="column">
              <wp:posOffset>2383790</wp:posOffset>
            </wp:positionH>
            <wp:positionV relativeFrom="paragraph">
              <wp:posOffset>114935</wp:posOffset>
            </wp:positionV>
            <wp:extent cx="3591560" cy="2011680"/>
            <wp:effectExtent l="0" t="0" r="8890" b="762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91560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E1591" w:rsidRPr="00565283">
        <w:rPr>
          <w:position w:val="-30"/>
        </w:rPr>
        <w:object w:dxaOrig="1900" w:dyaOrig="720" w14:anchorId="10896DA6">
          <v:shape id="_x0000_i1122" type="#_x0000_t75" style="width:95.35pt;height:36pt" o:ole="">
            <v:imagedata r:id="rId105" o:title=""/>
          </v:shape>
          <o:OLEObject Type="Embed" ProgID="Equation.DSMT4" ShapeID="_x0000_i1122" DrawAspect="Content" ObjectID="_1607619422" r:id="rId106"/>
        </w:object>
      </w:r>
    </w:p>
    <w:p w14:paraId="36F32317" w14:textId="1CF64FE7" w:rsidR="002E1591" w:rsidRDefault="002E1591" w:rsidP="002E1591">
      <w:pPr>
        <w:tabs>
          <w:tab w:val="left" w:pos="900"/>
        </w:tabs>
        <w:spacing w:line="360" w:lineRule="auto"/>
        <w:ind w:left="360"/>
      </w:pPr>
      <w:r>
        <w:tab/>
      </w:r>
      <w:r w:rsidR="00BB03B5" w:rsidRPr="00565283">
        <w:rPr>
          <w:position w:val="-30"/>
        </w:rPr>
        <w:object w:dxaOrig="720" w:dyaOrig="720" w14:anchorId="034038C6">
          <v:shape id="_x0000_i1252" type="#_x0000_t75" style="width:36pt;height:36pt" o:ole="">
            <v:imagedata r:id="rId107" o:title=""/>
          </v:shape>
          <o:OLEObject Type="Embed" ProgID="Equation.DSMT4" ShapeID="_x0000_i1252" DrawAspect="Content" ObjectID="_1607619423" r:id="rId108"/>
        </w:object>
      </w:r>
    </w:p>
    <w:p w14:paraId="2895FB1B" w14:textId="0BFDBEAD" w:rsidR="002E1591" w:rsidRDefault="002E1591" w:rsidP="002E1591">
      <w:pPr>
        <w:ind w:left="360"/>
      </w:pPr>
      <w:r w:rsidRPr="00565283">
        <w:rPr>
          <w:position w:val="-30"/>
        </w:rPr>
        <w:object w:dxaOrig="2020" w:dyaOrig="720" w14:anchorId="51CEB1A3">
          <v:shape id="_x0000_i1124" type="#_x0000_t75" style="width:100.65pt;height:36pt" o:ole="">
            <v:imagedata r:id="rId109" o:title=""/>
          </v:shape>
          <o:OLEObject Type="Embed" ProgID="Equation.DSMT4" ShapeID="_x0000_i1124" DrawAspect="Content" ObjectID="_1607619424" r:id="rId110"/>
        </w:object>
      </w:r>
    </w:p>
    <w:p w14:paraId="1CCEF4CE" w14:textId="3EA5945F" w:rsidR="002E1591" w:rsidRDefault="002E1591" w:rsidP="002E1591">
      <w:pPr>
        <w:tabs>
          <w:tab w:val="left" w:pos="900"/>
        </w:tabs>
        <w:spacing w:line="360" w:lineRule="auto"/>
        <w:ind w:left="360"/>
      </w:pPr>
      <w:r>
        <w:tab/>
      </w:r>
      <w:r w:rsidR="00BB03B5" w:rsidRPr="00565283">
        <w:rPr>
          <w:position w:val="-30"/>
        </w:rPr>
        <w:object w:dxaOrig="740" w:dyaOrig="720" w14:anchorId="01818C6B">
          <v:shape id="_x0000_i1254" type="#_x0000_t75" style="width:36.65pt;height:36pt" o:ole="">
            <v:imagedata r:id="rId111" o:title=""/>
          </v:shape>
          <o:OLEObject Type="Embed" ProgID="Equation.DSMT4" ShapeID="_x0000_i1254" DrawAspect="Content" ObjectID="_1607619425" r:id="rId112"/>
        </w:object>
      </w:r>
    </w:p>
    <w:p w14:paraId="10A2ECF5" w14:textId="12207AB9" w:rsidR="00BF400D" w:rsidRDefault="00BF400D" w:rsidP="00BF400D">
      <w:pPr>
        <w:ind w:left="360"/>
      </w:pPr>
      <w:r w:rsidRPr="00565283">
        <w:rPr>
          <w:position w:val="-30"/>
        </w:rPr>
        <w:object w:dxaOrig="1260" w:dyaOrig="720" w14:anchorId="55691EE9">
          <v:shape id="_x0000_i1157" type="#_x0000_t75" style="width:63pt;height:36pt" o:ole="">
            <v:imagedata r:id="rId113" o:title=""/>
          </v:shape>
          <o:OLEObject Type="Embed" ProgID="Equation.DSMT4" ShapeID="_x0000_i1157" DrawAspect="Content" ObjectID="_1607619426" r:id="rId114"/>
        </w:object>
      </w:r>
    </w:p>
    <w:p w14:paraId="0310B6AB" w14:textId="54B106EF" w:rsidR="00BF400D" w:rsidRDefault="00BF400D" w:rsidP="00BF400D">
      <w:pPr>
        <w:spacing w:line="360" w:lineRule="auto"/>
        <w:ind w:left="360"/>
      </w:pPr>
      <w:r w:rsidRPr="00BF400D">
        <w:rPr>
          <w:position w:val="-14"/>
        </w:rPr>
        <w:object w:dxaOrig="960" w:dyaOrig="400" w14:anchorId="058A068A">
          <v:shape id="_x0000_i1161" type="#_x0000_t75" style="width:48pt;height:20pt" o:ole="">
            <v:imagedata r:id="rId115" o:title=""/>
          </v:shape>
          <o:OLEObject Type="Embed" ProgID="Equation.DSMT4" ShapeID="_x0000_i1161" DrawAspect="Content" ObjectID="_1607619427" r:id="rId116"/>
        </w:object>
      </w:r>
    </w:p>
    <w:p w14:paraId="7CEF266F" w14:textId="4738065E" w:rsidR="0007469D" w:rsidRDefault="002E1591" w:rsidP="002E1591">
      <w:r>
        <w:rPr>
          <w:rFonts w:ascii="Cambria Math" w:hAnsi="Cambria Math"/>
        </w:rPr>
        <w:t>∴</w:t>
      </w:r>
      <w:r>
        <w:t xml:space="preserve"> </w:t>
      </w:r>
      <w:r w:rsidR="00D754DF" w:rsidRPr="0016147A">
        <w:rPr>
          <w:i/>
          <w:szCs w:val="24"/>
        </w:rPr>
        <w:t>Dilation</w:t>
      </w:r>
      <w:r w:rsidR="00D754DF">
        <w:rPr>
          <w:szCs w:val="24"/>
        </w:rPr>
        <w:t xml:space="preserve"> </w:t>
      </w:r>
      <w:r w:rsidR="00D754DF">
        <w:t xml:space="preserve">with factor </w:t>
      </w:r>
      <w:r w:rsidR="0000644F" w:rsidRPr="005C05A0">
        <w:rPr>
          <w:position w:val="-14"/>
        </w:rPr>
        <w:object w:dxaOrig="740" w:dyaOrig="400" w14:anchorId="61F492F3">
          <v:shape id="_x0000_i1153" type="#_x0000_t75" style="width:37pt;height:20pt" o:ole="">
            <v:imagedata r:id="rId117" o:title=""/>
          </v:shape>
          <o:OLEObject Type="Embed" ProgID="Equation.DSMT4" ShapeID="_x0000_i1153" DrawAspect="Content" ObjectID="_1607619428" r:id="rId118"/>
        </w:object>
      </w:r>
      <w:r w:rsidR="008305E5" w:rsidRPr="008305E5">
        <w:rPr>
          <w:szCs w:val="24"/>
        </w:rPr>
        <w:t xml:space="preserve"> </w:t>
      </w:r>
      <w:r w:rsidR="008305E5">
        <w:rPr>
          <w:szCs w:val="24"/>
        </w:rPr>
        <w:t xml:space="preserve">on </w:t>
      </w:r>
      <w:r w:rsidR="008305E5" w:rsidRPr="00724561">
        <w:rPr>
          <w:position w:val="-4"/>
          <w:szCs w:val="24"/>
        </w:rPr>
        <w:object w:dxaOrig="360" w:dyaOrig="360" w14:anchorId="36215886">
          <v:shape id="_x0000_i1151" type="#_x0000_t75" style="width:18pt;height:18pt" o:ole="">
            <v:imagedata r:id="rId119" o:title=""/>
          </v:shape>
          <o:OLEObject Type="Embed" ProgID="Equation.DSMT4" ShapeID="_x0000_i1151" DrawAspect="Content" ObjectID="_1607619429" r:id="rId120"/>
        </w:object>
      </w:r>
    </w:p>
    <w:p w14:paraId="47BD741A" w14:textId="21FE08A2" w:rsidR="0007469D" w:rsidRDefault="0007469D" w:rsidP="0007469D"/>
    <w:p w14:paraId="4A1BF0D9" w14:textId="77777777" w:rsidR="0007469D" w:rsidRDefault="0007469D" w:rsidP="0007469D"/>
    <w:p w14:paraId="2CF381C9" w14:textId="77777777" w:rsidR="0007469D" w:rsidRPr="009114C5" w:rsidRDefault="0007469D" w:rsidP="0007469D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14C6C467" w14:textId="71C6DF35" w:rsidR="0007469D" w:rsidRDefault="00540D36" w:rsidP="0007469D">
      <w:pPr>
        <w:spacing w:line="360" w:lineRule="auto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19134E0E" wp14:editId="236A53CF">
            <wp:simplePos x="0" y="0"/>
            <wp:positionH relativeFrom="column">
              <wp:posOffset>2968625</wp:posOffset>
            </wp:positionH>
            <wp:positionV relativeFrom="paragraph">
              <wp:posOffset>493395</wp:posOffset>
            </wp:positionV>
            <wp:extent cx="2695381" cy="2377440"/>
            <wp:effectExtent l="0" t="0" r="0" b="381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5381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7469D">
        <w:t xml:space="preserve">Plot </w:t>
      </w:r>
      <w:r w:rsidR="0007469D" w:rsidRPr="00721976">
        <w:rPr>
          <w:position w:val="-30"/>
        </w:rPr>
        <w:object w:dxaOrig="2000" w:dyaOrig="720" w14:anchorId="5D9567D6">
          <v:shape id="_x0000_i1068" type="#_x0000_t75" style="width:99.65pt;height:36pt" o:ole="">
            <v:imagedata r:id="rId86" o:title=""/>
          </v:shape>
          <o:OLEObject Type="Embed" ProgID="Equation.DSMT4" ShapeID="_x0000_i1068" DrawAspect="Content" ObjectID="_1607619430" r:id="rId122"/>
        </w:object>
      </w:r>
      <w:r w:rsidR="0007469D">
        <w:t xml:space="preserve"> and their images under the given transformation </w:t>
      </w:r>
      <w:r w:rsidR="0007469D" w:rsidRPr="00721976">
        <w:rPr>
          <w:i/>
        </w:rPr>
        <w:t>T</w:t>
      </w:r>
    </w:p>
    <w:p w14:paraId="286968BA" w14:textId="2FC69ECD" w:rsidR="0007469D" w:rsidRDefault="0007469D" w:rsidP="00381C11">
      <w:pPr>
        <w:ind w:left="360"/>
      </w:pPr>
      <w:r w:rsidRPr="006E1566">
        <w:rPr>
          <w:position w:val="-38"/>
        </w:rPr>
        <w:object w:dxaOrig="2060" w:dyaOrig="880" w14:anchorId="4E7D0533">
          <v:shape id="_x0000_i1073" type="#_x0000_t75" style="width:102.65pt;height:44.35pt" o:ole="">
            <v:imagedata r:id="rId123" o:title=""/>
          </v:shape>
          <o:OLEObject Type="Embed" ProgID="Equation.DSMT4" ShapeID="_x0000_i1073" DrawAspect="Content" ObjectID="_1607619431" r:id="rId124"/>
        </w:object>
      </w:r>
    </w:p>
    <w:p w14:paraId="6EE38215" w14:textId="6EE6F835" w:rsidR="0007469D" w:rsidRPr="00D34268" w:rsidRDefault="0007469D" w:rsidP="0007469D">
      <w:pPr>
        <w:spacing w:line="36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47757A69" w14:textId="50051D8D" w:rsidR="003C615B" w:rsidRDefault="001A34C9" w:rsidP="003C615B">
      <w:pPr>
        <w:ind w:left="360"/>
      </w:pPr>
      <w:r w:rsidRPr="00565283">
        <w:rPr>
          <w:position w:val="-30"/>
        </w:rPr>
        <w:object w:dxaOrig="1900" w:dyaOrig="720" w14:anchorId="752D83F9">
          <v:shape id="_x0000_i1171" type="#_x0000_t75" style="width:95.35pt;height:36pt" o:ole="">
            <v:imagedata r:id="rId125" o:title=""/>
          </v:shape>
          <o:OLEObject Type="Embed" ProgID="Equation.DSMT4" ShapeID="_x0000_i1171" DrawAspect="Content" ObjectID="_1607619432" r:id="rId126"/>
        </w:object>
      </w:r>
    </w:p>
    <w:p w14:paraId="00E5D987" w14:textId="77EEF44C" w:rsidR="003C615B" w:rsidRDefault="003C615B" w:rsidP="003C615B">
      <w:pPr>
        <w:tabs>
          <w:tab w:val="left" w:pos="900"/>
        </w:tabs>
        <w:spacing w:line="360" w:lineRule="auto"/>
        <w:ind w:left="360"/>
      </w:pPr>
      <w:r>
        <w:tab/>
      </w:r>
      <w:r w:rsidR="00BB03B5" w:rsidRPr="00565283">
        <w:rPr>
          <w:position w:val="-30"/>
        </w:rPr>
        <w:object w:dxaOrig="620" w:dyaOrig="720" w14:anchorId="6E2CF093">
          <v:shape id="_x0000_i1256" type="#_x0000_t75" style="width:31pt;height:36pt" o:ole="">
            <v:imagedata r:id="rId127" o:title=""/>
          </v:shape>
          <o:OLEObject Type="Embed" ProgID="Equation.DSMT4" ShapeID="_x0000_i1256" DrawAspect="Content" ObjectID="_1607619433" r:id="rId128"/>
        </w:object>
      </w:r>
    </w:p>
    <w:p w14:paraId="0CD6B92F" w14:textId="43D9923E" w:rsidR="003C615B" w:rsidRDefault="001A34C9" w:rsidP="003C615B">
      <w:pPr>
        <w:ind w:left="360"/>
      </w:pPr>
      <w:r w:rsidRPr="00565283">
        <w:rPr>
          <w:position w:val="-30"/>
        </w:rPr>
        <w:object w:dxaOrig="2020" w:dyaOrig="720" w14:anchorId="4D1620D3">
          <v:shape id="_x0000_i1175" type="#_x0000_t75" style="width:100.65pt;height:36pt" o:ole="">
            <v:imagedata r:id="rId129" o:title=""/>
          </v:shape>
          <o:OLEObject Type="Embed" ProgID="Equation.DSMT4" ShapeID="_x0000_i1175" DrawAspect="Content" ObjectID="_1607619434" r:id="rId130"/>
        </w:object>
      </w:r>
    </w:p>
    <w:p w14:paraId="248AE8D7" w14:textId="0D06C537" w:rsidR="003C615B" w:rsidRDefault="003C615B" w:rsidP="003C615B">
      <w:pPr>
        <w:tabs>
          <w:tab w:val="left" w:pos="900"/>
        </w:tabs>
        <w:spacing w:line="360" w:lineRule="auto"/>
        <w:ind w:left="360"/>
      </w:pPr>
      <w:r>
        <w:lastRenderedPageBreak/>
        <w:tab/>
      </w:r>
      <w:r w:rsidR="00BB03B5" w:rsidRPr="00565283">
        <w:rPr>
          <w:position w:val="-30"/>
        </w:rPr>
        <w:object w:dxaOrig="740" w:dyaOrig="720" w14:anchorId="64F62E5E">
          <v:shape id="_x0000_i1258" type="#_x0000_t75" style="width:36.65pt;height:36pt" o:ole="">
            <v:imagedata r:id="rId131" o:title=""/>
          </v:shape>
          <o:OLEObject Type="Embed" ProgID="Equation.DSMT4" ShapeID="_x0000_i1258" DrawAspect="Content" ObjectID="_1607619435" r:id="rId132"/>
        </w:object>
      </w:r>
    </w:p>
    <w:p w14:paraId="001337E5" w14:textId="265F191A" w:rsidR="003C615B" w:rsidRDefault="007F023C" w:rsidP="003C615B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850794A" wp14:editId="1CA224A4">
                <wp:simplePos x="0" y="0"/>
                <wp:positionH relativeFrom="column">
                  <wp:posOffset>407247</wp:posOffset>
                </wp:positionH>
                <wp:positionV relativeFrom="paragraph">
                  <wp:posOffset>134196</wp:posOffset>
                </wp:positionV>
                <wp:extent cx="245533" cy="202353"/>
                <wp:effectExtent l="38100" t="38100" r="59690" b="64770"/>
                <wp:wrapNone/>
                <wp:docPr id="6" name="Straight Arrow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45533" cy="202353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AE066D2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6" o:spid="_x0000_s1026" type="#_x0000_t32" style="position:absolute;margin-left:32.05pt;margin-top:10.55pt;width:19.35pt;height:15.95pt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" strokecolor="#bc4542 [3045]">
                <v:stroke startarrow="block"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94AE9E0" wp14:editId="17951E69">
                <wp:simplePos x="0" y="0"/>
                <wp:positionH relativeFrom="column">
                  <wp:posOffset>411480</wp:posOffset>
                </wp:positionH>
                <wp:positionV relativeFrom="paragraph">
                  <wp:posOffset>121497</wp:posOffset>
                </wp:positionV>
                <wp:extent cx="270933" cy="207433"/>
                <wp:effectExtent l="38100" t="38100" r="72390" b="59690"/>
                <wp:wrapNone/>
                <wp:docPr id="5" name="Straight Arrow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0933" cy="207433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792CCBB" id="Straight Arrow Connector 5" o:spid="_x0000_s1026" type="#_x0000_t32" style="position:absolute;margin-left:32.4pt;margin-top:9.55pt;width:21.35pt;height:16.3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" strokecolor="#bc4542 [3045]">
                <v:stroke startarrow="block" endarrow="block"/>
              </v:shape>
            </w:pict>
          </mc:Fallback>
        </mc:AlternateContent>
      </w:r>
      <w:r w:rsidR="00753A55" w:rsidRPr="00565283">
        <w:rPr>
          <w:position w:val="-30"/>
        </w:rPr>
        <w:object w:dxaOrig="1020" w:dyaOrig="720" w14:anchorId="535DC5AE">
          <v:shape id="_x0000_i1207" type="#_x0000_t75" style="width:51pt;height:36pt" o:ole="">
            <v:imagedata r:id="rId133" o:title=""/>
          </v:shape>
          <o:OLEObject Type="Embed" ProgID="Equation.DSMT4" ShapeID="_x0000_i1207" DrawAspect="Content" ObjectID="_1607619436" r:id="rId134"/>
        </w:object>
      </w:r>
    </w:p>
    <w:p w14:paraId="7C53F55C" w14:textId="3BCDF9BA" w:rsidR="003C615B" w:rsidRDefault="00753A55" w:rsidP="003C615B">
      <w:pPr>
        <w:spacing w:line="360" w:lineRule="auto"/>
        <w:ind w:left="360"/>
      </w:pPr>
      <w:r w:rsidRPr="00753A55">
        <w:rPr>
          <w:position w:val="-18"/>
        </w:rPr>
        <w:object w:dxaOrig="820" w:dyaOrig="420" w14:anchorId="4F7595E0">
          <v:shape id="_x0000_i1209" type="#_x0000_t75" style="width:41pt;height:21pt" o:ole="">
            <v:imagedata r:id="rId135" o:title=""/>
          </v:shape>
          <o:OLEObject Type="Embed" ProgID="Equation.DSMT4" ShapeID="_x0000_i1209" DrawAspect="Content" ObjectID="_1607619437" r:id="rId136"/>
        </w:object>
      </w:r>
    </w:p>
    <w:p w14:paraId="3BF8D694" w14:textId="2844FC94" w:rsidR="003C615B" w:rsidRPr="00B8369B" w:rsidRDefault="003C615B" w:rsidP="003C615B">
      <w:r>
        <w:rPr>
          <w:rFonts w:ascii="Cambria Math" w:hAnsi="Cambria Math"/>
        </w:rPr>
        <w:t>∴</w:t>
      </w:r>
      <w:r>
        <w:t xml:space="preserve"> </w:t>
      </w:r>
      <w:r w:rsidR="00B8369B">
        <w:rPr>
          <w:i/>
          <w:szCs w:val="24"/>
        </w:rPr>
        <w:t>reflection</w:t>
      </w:r>
      <w:r w:rsidR="00B8369B" w:rsidRPr="00B8369B">
        <w:rPr>
          <w:szCs w:val="24"/>
        </w:rPr>
        <w:t xml:space="preserve"> about the line </w:t>
      </w:r>
      <w:r w:rsidR="00B8369B" w:rsidRPr="00753A55">
        <w:rPr>
          <w:position w:val="-18"/>
        </w:rPr>
        <w:object w:dxaOrig="820" w:dyaOrig="420" w14:anchorId="52B29683">
          <v:shape id="_x0000_i1212" type="#_x0000_t75" style="width:41pt;height:21pt" o:ole="">
            <v:imagedata r:id="rId135" o:title=""/>
          </v:shape>
          <o:OLEObject Type="Embed" ProgID="Equation.DSMT4" ShapeID="_x0000_i1212" DrawAspect="Content" ObjectID="_1607619438" r:id="rId137"/>
        </w:object>
      </w:r>
    </w:p>
    <w:p w14:paraId="14B030A3" w14:textId="77777777" w:rsidR="0007469D" w:rsidRDefault="0007469D" w:rsidP="0007469D"/>
    <w:p w14:paraId="464689A6" w14:textId="77777777" w:rsidR="0007469D" w:rsidRDefault="0007469D" w:rsidP="0007469D"/>
    <w:p w14:paraId="1B1B7422" w14:textId="77777777" w:rsidR="0007469D" w:rsidRPr="009114C5" w:rsidRDefault="0007469D" w:rsidP="0007469D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0742F321" w14:textId="77777777" w:rsidR="0007469D" w:rsidRDefault="0007469D" w:rsidP="0007469D">
      <w:pPr>
        <w:spacing w:line="360" w:lineRule="auto"/>
      </w:pPr>
      <w:r>
        <w:t xml:space="preserve">Plot </w:t>
      </w:r>
      <w:r w:rsidRPr="00721976">
        <w:rPr>
          <w:position w:val="-30"/>
        </w:rPr>
        <w:object w:dxaOrig="2000" w:dyaOrig="720" w14:anchorId="70F57C58">
          <v:shape id="_x0000_i1069" type="#_x0000_t75" style="width:99.65pt;height:36pt" o:ole="">
            <v:imagedata r:id="rId86" o:title=""/>
          </v:shape>
          <o:OLEObject Type="Embed" ProgID="Equation.DSMT4" ShapeID="_x0000_i1069" DrawAspect="Content" ObjectID="_1607619439" r:id="rId138"/>
        </w:object>
      </w:r>
      <w:r>
        <w:t xml:space="preserve"> and their images under the given transformation </w:t>
      </w:r>
      <w:r w:rsidRPr="00721976">
        <w:rPr>
          <w:i/>
        </w:rPr>
        <w:t>T</w:t>
      </w:r>
    </w:p>
    <w:p w14:paraId="2E75E400" w14:textId="5B257552" w:rsidR="0007469D" w:rsidRDefault="007A0EA8" w:rsidP="00381C11">
      <w:pPr>
        <w:ind w:left="360"/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2B843870" wp14:editId="476049F3">
            <wp:simplePos x="0" y="0"/>
            <wp:positionH relativeFrom="column">
              <wp:posOffset>2531745</wp:posOffset>
            </wp:positionH>
            <wp:positionV relativeFrom="paragraph">
              <wp:posOffset>368300</wp:posOffset>
            </wp:positionV>
            <wp:extent cx="2468830" cy="2103120"/>
            <wp:effectExtent l="0" t="0" r="8255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3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7469D" w:rsidRPr="006E1566">
        <w:rPr>
          <w:position w:val="-38"/>
        </w:rPr>
        <w:object w:dxaOrig="2060" w:dyaOrig="880" w14:anchorId="402303F1">
          <v:shape id="_x0000_i1074" type="#_x0000_t75" style="width:102.65pt;height:44.35pt" o:ole="">
            <v:imagedata r:id="rId140" o:title=""/>
          </v:shape>
          <o:OLEObject Type="Embed" ProgID="Equation.DSMT4" ShapeID="_x0000_i1074" DrawAspect="Content" ObjectID="_1607619440" r:id="rId141"/>
        </w:object>
      </w:r>
    </w:p>
    <w:p w14:paraId="7BB89183" w14:textId="5AAD9820" w:rsidR="0007469D" w:rsidRPr="00D34268" w:rsidRDefault="0007469D" w:rsidP="0007469D">
      <w:pPr>
        <w:spacing w:line="36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538F4E78" w14:textId="3D6C3A99" w:rsidR="00AD77F2" w:rsidRDefault="00AD77F2" w:rsidP="00AD77F2">
      <w:pPr>
        <w:ind w:left="360"/>
      </w:pPr>
      <w:r w:rsidRPr="00565283">
        <w:rPr>
          <w:position w:val="-30"/>
        </w:rPr>
        <w:object w:dxaOrig="1900" w:dyaOrig="720" w14:anchorId="6FBB8D44">
          <v:shape id="_x0000_i1228" type="#_x0000_t75" style="width:95.35pt;height:36pt" o:ole="">
            <v:imagedata r:id="rId142" o:title=""/>
          </v:shape>
          <o:OLEObject Type="Embed" ProgID="Equation.DSMT4" ShapeID="_x0000_i1228" DrawAspect="Content" ObjectID="_1607619441" r:id="rId143"/>
        </w:object>
      </w:r>
    </w:p>
    <w:p w14:paraId="3BC22B82" w14:textId="079DB2B2" w:rsidR="00AD77F2" w:rsidRDefault="00AD77F2" w:rsidP="00AD77F2">
      <w:pPr>
        <w:tabs>
          <w:tab w:val="left" w:pos="900"/>
        </w:tabs>
        <w:spacing w:line="360" w:lineRule="auto"/>
        <w:ind w:left="360"/>
      </w:pPr>
      <w:r>
        <w:tab/>
      </w:r>
      <w:r w:rsidR="00BB03B5" w:rsidRPr="00565283">
        <w:rPr>
          <w:position w:val="-30"/>
        </w:rPr>
        <w:object w:dxaOrig="620" w:dyaOrig="720" w14:anchorId="09275AEC">
          <v:shape id="_x0000_i1250" type="#_x0000_t75" style="width:31pt;height:36pt" o:ole="">
            <v:imagedata r:id="rId144" o:title=""/>
          </v:shape>
          <o:OLEObject Type="Embed" ProgID="Equation.DSMT4" ShapeID="_x0000_i1250" DrawAspect="Content" ObjectID="_1607619442" r:id="rId145"/>
        </w:object>
      </w:r>
    </w:p>
    <w:p w14:paraId="230BF2DE" w14:textId="51A17444" w:rsidR="00AD77F2" w:rsidRDefault="00AD77F2" w:rsidP="00AD77F2">
      <w:pPr>
        <w:ind w:left="360"/>
      </w:pPr>
      <w:r w:rsidRPr="00565283">
        <w:rPr>
          <w:position w:val="-30"/>
        </w:rPr>
        <w:object w:dxaOrig="2020" w:dyaOrig="720" w14:anchorId="45D7D4E5">
          <v:shape id="_x0000_i1232" type="#_x0000_t75" style="width:100.65pt;height:36pt" o:ole="">
            <v:imagedata r:id="rId146" o:title=""/>
          </v:shape>
          <o:OLEObject Type="Embed" ProgID="Equation.DSMT4" ShapeID="_x0000_i1232" DrawAspect="Content" ObjectID="_1607619443" r:id="rId147"/>
        </w:object>
      </w:r>
    </w:p>
    <w:p w14:paraId="72B353A9" w14:textId="18B119FA" w:rsidR="0007469D" w:rsidRDefault="00AD77F2" w:rsidP="005B4CC6">
      <w:pPr>
        <w:tabs>
          <w:tab w:val="left" w:pos="900"/>
        </w:tabs>
        <w:spacing w:line="360" w:lineRule="auto"/>
        <w:ind w:left="360"/>
      </w:pPr>
      <w:r>
        <w:tab/>
      </w:r>
      <w:r w:rsidR="00BB03B5" w:rsidRPr="00565283">
        <w:rPr>
          <w:position w:val="-30"/>
        </w:rPr>
        <w:object w:dxaOrig="620" w:dyaOrig="720" w14:anchorId="040F21C6">
          <v:shape id="_x0000_i1260" type="#_x0000_t75" style="width:30.65pt;height:36pt" o:ole="">
            <v:imagedata r:id="rId148" o:title=""/>
          </v:shape>
          <o:OLEObject Type="Embed" ProgID="Equation.DSMT4" ShapeID="_x0000_i1260" DrawAspect="Content" ObjectID="_1607619444" r:id="rId149"/>
        </w:object>
      </w:r>
      <w:bookmarkStart w:id="1" w:name="_GoBack"/>
    </w:p>
    <w:p w14:paraId="5D3E41EB" w14:textId="2A5D3F47" w:rsidR="00CC7937" w:rsidRDefault="005B4CC6" w:rsidP="005B4CC6">
      <w:pPr>
        <w:tabs>
          <w:tab w:val="left" w:pos="900"/>
        </w:tabs>
        <w:spacing w:line="360" w:lineRule="auto"/>
        <w:ind w:left="360"/>
      </w:pPr>
      <w:r w:rsidRPr="00CC7937">
        <w:rPr>
          <w:position w:val="-50"/>
        </w:rPr>
        <w:object w:dxaOrig="1180" w:dyaOrig="1120" w14:anchorId="3873B3C1">
          <v:shape id="_x0000_i1361" type="#_x0000_t75" style="width:59pt;height:56pt" o:ole="">
            <v:imagedata r:id="rId150" o:title=""/>
          </v:shape>
          <o:OLEObject Type="Embed" ProgID="Equation.DSMT4" ShapeID="_x0000_i1361" DrawAspect="Content" ObjectID="_1607619445" r:id="rId151"/>
        </w:object>
      </w:r>
    </w:p>
    <w:bookmarkEnd w:id="1"/>
    <w:p w14:paraId="618FA0E2" w14:textId="26876775" w:rsidR="005B4CC6" w:rsidRPr="00CC7937" w:rsidRDefault="005B4CC6" w:rsidP="005B4CC6">
      <w:pPr>
        <w:tabs>
          <w:tab w:val="left" w:pos="900"/>
        </w:tabs>
        <w:spacing w:line="360" w:lineRule="auto"/>
        <w:ind w:left="360"/>
        <w:rPr>
          <w:b/>
        </w:rPr>
      </w:pPr>
      <w:r w:rsidRPr="00CC7937">
        <w:rPr>
          <w:position w:val="-50"/>
        </w:rPr>
        <w:object w:dxaOrig="1180" w:dyaOrig="1120" w14:anchorId="5E1BD624">
          <v:shape id="_x0000_i1363" type="#_x0000_t75" style="width:59pt;height:56pt" o:ole="">
            <v:imagedata r:id="rId152" o:title=""/>
          </v:shape>
          <o:OLEObject Type="Embed" ProgID="Equation.DSMT4" ShapeID="_x0000_i1363" DrawAspect="Content" ObjectID="_1607619446" r:id="rId153"/>
        </w:object>
      </w:r>
    </w:p>
    <w:p w14:paraId="2E611FE5" w14:textId="66CD990E" w:rsidR="001E18B0" w:rsidRPr="00AF34AC" w:rsidRDefault="001E18B0" w:rsidP="001E18B0">
      <w:pPr>
        <w:spacing w:before="40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AF34AC">
        <w:t xml:space="preserve">Orthogonal projection on the </w:t>
      </w:r>
      <w:r w:rsidRPr="00AF34AC">
        <w:rPr>
          <w:i/>
        </w:rPr>
        <w:t>y</w:t>
      </w:r>
      <w:r w:rsidRPr="00AF34AC">
        <w:t>-axis</w:t>
      </w:r>
      <w:r w:rsidR="009618C4">
        <w:t xml:space="preserve"> and with </w:t>
      </w:r>
      <w:r w:rsidR="009618C4" w:rsidRPr="009618C4">
        <w:rPr>
          <w:i/>
        </w:rPr>
        <w:t>Dilation</w:t>
      </w:r>
      <w:r w:rsidR="009618C4">
        <w:t xml:space="preserve"> with factor </w:t>
      </w:r>
      <w:r w:rsidR="009618C4" w:rsidRPr="005C05A0">
        <w:rPr>
          <w:position w:val="-14"/>
        </w:rPr>
        <w:object w:dxaOrig="740" w:dyaOrig="400" w14:anchorId="64713A11">
          <v:shape id="_x0000_i1308" type="#_x0000_t75" style="width:37pt;height:20pt" o:ole="">
            <v:imagedata r:id="rId117" o:title=""/>
          </v:shape>
          <o:OLEObject Type="Embed" ProgID="Equation.DSMT4" ShapeID="_x0000_i1308" DrawAspect="Content" ObjectID="_1607619447" r:id="rId154"/>
        </w:object>
      </w:r>
    </w:p>
    <w:p w14:paraId="4D68684E" w14:textId="2D115BB4" w:rsidR="005B4CC6" w:rsidRDefault="005B4CC6" w:rsidP="0007469D">
      <w:r>
        <w:br w:type="page"/>
      </w:r>
    </w:p>
    <w:p w14:paraId="39764823" w14:textId="77777777" w:rsidR="0007469D" w:rsidRPr="009114C5" w:rsidRDefault="0007469D" w:rsidP="0007469D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09BA2B5A" w14:textId="57BA7EB0" w:rsidR="0007469D" w:rsidRDefault="0007469D" w:rsidP="0007469D">
      <w:pPr>
        <w:spacing w:line="360" w:lineRule="auto"/>
      </w:pPr>
      <w:r>
        <w:t xml:space="preserve">Plot </w:t>
      </w:r>
      <w:r w:rsidRPr="00721976">
        <w:rPr>
          <w:position w:val="-30"/>
        </w:rPr>
        <w:object w:dxaOrig="2000" w:dyaOrig="720" w14:anchorId="061F2C3C">
          <v:shape id="_x0000_i1070" type="#_x0000_t75" style="width:99.65pt;height:36pt" o:ole="">
            <v:imagedata r:id="rId86" o:title=""/>
          </v:shape>
          <o:OLEObject Type="Embed" ProgID="Equation.DSMT4" ShapeID="_x0000_i1070" DrawAspect="Content" ObjectID="_1607619448" r:id="rId155"/>
        </w:object>
      </w:r>
      <w:r>
        <w:t xml:space="preserve"> and their images under the given transformation </w:t>
      </w:r>
      <w:r w:rsidRPr="00721976">
        <w:rPr>
          <w:i/>
        </w:rPr>
        <w:t>T</w:t>
      </w:r>
    </w:p>
    <w:p w14:paraId="461DDDDB" w14:textId="11F63805" w:rsidR="0007469D" w:rsidRDefault="0007469D" w:rsidP="00381C11">
      <w:pPr>
        <w:ind w:left="360"/>
      </w:pPr>
      <w:r w:rsidRPr="006E1566">
        <w:rPr>
          <w:position w:val="-38"/>
        </w:rPr>
        <w:object w:dxaOrig="2140" w:dyaOrig="880" w14:anchorId="0D628F7D">
          <v:shape id="_x0000_i1289" type="#_x0000_t75" style="width:106.65pt;height:44.35pt" o:ole="">
            <v:imagedata r:id="rId156" o:title=""/>
          </v:shape>
          <o:OLEObject Type="Embed" ProgID="Equation.DSMT4" ShapeID="_x0000_i1289" DrawAspect="Content" ObjectID="_1607619449" r:id="rId157"/>
        </w:object>
      </w:r>
    </w:p>
    <w:p w14:paraId="02D50350" w14:textId="58A0C2EA" w:rsidR="0007469D" w:rsidRPr="00D34268" w:rsidRDefault="0007469D" w:rsidP="0007469D">
      <w:pPr>
        <w:spacing w:line="36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2155FE75" w14:textId="5C7657AB" w:rsidR="00381C11" w:rsidRDefault="000F2EBC" w:rsidP="00381C11">
      <w:pPr>
        <w:ind w:left="360"/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0AC642C5" wp14:editId="7E2E75F3">
            <wp:simplePos x="0" y="0"/>
            <wp:positionH relativeFrom="column">
              <wp:posOffset>3426037</wp:posOffset>
            </wp:positionH>
            <wp:positionV relativeFrom="paragraph">
              <wp:posOffset>4868</wp:posOffset>
            </wp:positionV>
            <wp:extent cx="2188359" cy="2743200"/>
            <wp:effectExtent l="0" t="0" r="254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8359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B194E" w:rsidRPr="00565283">
        <w:rPr>
          <w:position w:val="-30"/>
        </w:rPr>
        <w:object w:dxaOrig="1980" w:dyaOrig="720" w14:anchorId="05CF4E6B">
          <v:shape id="_x0000_i1298" type="#_x0000_t75" style="width:99.35pt;height:36pt" o:ole="">
            <v:imagedata r:id="rId159" o:title=""/>
          </v:shape>
          <o:OLEObject Type="Embed" ProgID="Equation.DSMT4" ShapeID="_x0000_i1298" DrawAspect="Content" ObjectID="_1607619450" r:id="rId160"/>
        </w:object>
      </w:r>
    </w:p>
    <w:p w14:paraId="7B0F8739" w14:textId="5894B87C" w:rsidR="00381C11" w:rsidRDefault="00381C11" w:rsidP="00381C11">
      <w:pPr>
        <w:tabs>
          <w:tab w:val="left" w:pos="900"/>
        </w:tabs>
        <w:spacing w:line="360" w:lineRule="auto"/>
        <w:ind w:left="360"/>
      </w:pPr>
      <w:r>
        <w:tab/>
      </w:r>
      <w:r w:rsidR="00CB194E" w:rsidRPr="00565283">
        <w:rPr>
          <w:position w:val="-30"/>
        </w:rPr>
        <w:object w:dxaOrig="600" w:dyaOrig="720" w14:anchorId="7D0023CD">
          <v:shape id="_x0000_i1299" type="#_x0000_t75" style="width:30pt;height:36pt" o:ole="">
            <v:imagedata r:id="rId161" o:title=""/>
          </v:shape>
          <o:OLEObject Type="Embed" ProgID="Equation.DSMT4" ShapeID="_x0000_i1299" DrawAspect="Content" ObjectID="_1607619451" r:id="rId162"/>
        </w:object>
      </w:r>
    </w:p>
    <w:p w14:paraId="1DC382CE" w14:textId="7A185578" w:rsidR="00381C11" w:rsidRDefault="00CB194E" w:rsidP="00381C11">
      <w:pPr>
        <w:ind w:left="360"/>
      </w:pPr>
      <w:r w:rsidRPr="00565283">
        <w:rPr>
          <w:position w:val="-30"/>
        </w:rPr>
        <w:object w:dxaOrig="2100" w:dyaOrig="720" w14:anchorId="096A73E0">
          <v:shape id="_x0000_i1306" type="#_x0000_t75" style="width:104.65pt;height:36pt" o:ole="">
            <v:imagedata r:id="rId163" o:title=""/>
          </v:shape>
          <o:OLEObject Type="Embed" ProgID="Equation.DSMT4" ShapeID="_x0000_i1306" DrawAspect="Content" ObjectID="_1607619452" r:id="rId164"/>
        </w:object>
      </w:r>
    </w:p>
    <w:p w14:paraId="707DDE4B" w14:textId="7DAED445" w:rsidR="00381C11" w:rsidRDefault="00381C11" w:rsidP="000F2EBC">
      <w:pPr>
        <w:tabs>
          <w:tab w:val="left" w:pos="900"/>
        </w:tabs>
        <w:spacing w:line="360" w:lineRule="auto"/>
        <w:ind w:left="360"/>
      </w:pPr>
      <w:r>
        <w:tab/>
      </w:r>
      <w:r w:rsidR="00CB194E" w:rsidRPr="00565283">
        <w:rPr>
          <w:position w:val="-30"/>
        </w:rPr>
        <w:object w:dxaOrig="740" w:dyaOrig="720" w14:anchorId="53EC0A5A">
          <v:shape id="_x0000_i1307" type="#_x0000_t75" style="width:36.65pt;height:36pt" o:ole="">
            <v:imagedata r:id="rId165" o:title=""/>
          </v:shape>
          <o:OLEObject Type="Embed" ProgID="Equation.DSMT4" ShapeID="_x0000_i1307" DrawAspect="Content" ObjectID="_1607619453" r:id="rId166"/>
        </w:object>
      </w:r>
    </w:p>
    <w:p w14:paraId="371266E2" w14:textId="6AC3FBBB" w:rsidR="000F2EBC" w:rsidRDefault="000F2EBC" w:rsidP="00DF60E5">
      <w:pPr>
        <w:spacing w:line="360" w:lineRule="auto"/>
        <w:ind w:left="360"/>
      </w:pPr>
      <w:r w:rsidRPr="000F2EBC">
        <w:rPr>
          <w:position w:val="-50"/>
        </w:rPr>
        <w:object w:dxaOrig="1219" w:dyaOrig="1120" w14:anchorId="06249BA2">
          <v:shape id="_x0000_i1327" type="#_x0000_t75" style="width:61pt;height:56pt" o:ole="">
            <v:imagedata r:id="rId167" o:title=""/>
          </v:shape>
          <o:OLEObject Type="Embed" ProgID="Equation.DSMT4" ShapeID="_x0000_i1327" DrawAspect="Content" ObjectID="_1607619454" r:id="rId168"/>
        </w:object>
      </w:r>
    </w:p>
    <w:p w14:paraId="7B9D15F6" w14:textId="589F783B" w:rsidR="00DF60E5" w:rsidRDefault="00DF60E5" w:rsidP="00DF60E5">
      <w:pPr>
        <w:ind w:left="360"/>
      </w:pPr>
      <w:r w:rsidRPr="000F2EBC">
        <w:rPr>
          <w:position w:val="-50"/>
        </w:rPr>
        <w:object w:dxaOrig="1380" w:dyaOrig="1120" w14:anchorId="5460872F">
          <v:shape id="_x0000_i1342" type="#_x0000_t75" style="width:69pt;height:56pt" o:ole="">
            <v:imagedata r:id="rId169" o:title=""/>
          </v:shape>
          <o:OLEObject Type="Embed" ProgID="Equation.DSMT4" ShapeID="_x0000_i1342" DrawAspect="Content" ObjectID="_1607619455" r:id="rId170"/>
        </w:object>
      </w:r>
    </w:p>
    <w:p w14:paraId="3BF1B890" w14:textId="267BF57A" w:rsidR="000F2EBC" w:rsidRDefault="000F2EBC" w:rsidP="00DF60E5">
      <w:pPr>
        <w:spacing w:before="80" w:after="80"/>
        <w:ind w:left="360"/>
        <w:rPr>
          <w:szCs w:val="24"/>
        </w:rPr>
      </w:pPr>
      <w:r>
        <w:rPr>
          <w:rFonts w:ascii="Cambria Math" w:hAnsi="Cambria Math"/>
          <w:i/>
          <w:szCs w:val="24"/>
        </w:rPr>
        <w:t>∴</w:t>
      </w:r>
      <w:r>
        <w:rPr>
          <w:i/>
          <w:szCs w:val="24"/>
        </w:rPr>
        <w:t xml:space="preserve"> </w:t>
      </w:r>
      <w:r>
        <w:rPr>
          <w:i/>
          <w:szCs w:val="24"/>
        </w:rPr>
        <w:t>Expansion</w:t>
      </w:r>
      <w:r>
        <w:rPr>
          <w:szCs w:val="24"/>
        </w:rPr>
        <w:t xml:space="preserve"> of </w:t>
      </w:r>
      <w:r w:rsidRPr="000F2EBC">
        <w:rPr>
          <w:i/>
          <w:position w:val="-6"/>
          <w:szCs w:val="24"/>
        </w:rPr>
        <w:object w:dxaOrig="220" w:dyaOrig="279" w14:anchorId="57709557">
          <v:shape id="_x0000_i1334" type="#_x0000_t75" style="width:11pt;height:14pt" o:ole="">
            <v:imagedata r:id="rId171" o:title=""/>
          </v:shape>
          <o:OLEObject Type="Embed" ProgID="Equation.DSMT4" ShapeID="_x0000_i1334" DrawAspect="Content" ObjectID="_1607619456" r:id="rId172"/>
        </w:object>
      </w:r>
      <w:r>
        <w:rPr>
          <w:szCs w:val="24"/>
        </w:rPr>
        <w:t xml:space="preserve"> in the </w:t>
      </w:r>
      <w:r>
        <w:rPr>
          <w:i/>
          <w:sz w:val="26"/>
          <w:szCs w:val="26"/>
        </w:rPr>
        <w:t>y</w:t>
      </w:r>
      <w:r>
        <w:rPr>
          <w:szCs w:val="24"/>
        </w:rPr>
        <w:sym w:font="Symbol" w:char="F02D"/>
      </w:r>
      <w:r>
        <w:rPr>
          <w:szCs w:val="24"/>
        </w:rPr>
        <w:t xml:space="preserve">direction with factor </w:t>
      </w:r>
      <w:r w:rsidR="00DF60E5" w:rsidRPr="00DF60E5">
        <w:rPr>
          <w:position w:val="-20"/>
          <w:szCs w:val="24"/>
        </w:rPr>
        <w:object w:dxaOrig="600" w:dyaOrig="520" w14:anchorId="490FE48B">
          <v:shape id="_x0000_i1338" type="#_x0000_t75" style="width:30pt;height:26pt" o:ole="">
            <v:imagedata r:id="rId173" o:title=""/>
          </v:shape>
          <o:OLEObject Type="Embed" ProgID="Equation.DSMT4" ShapeID="_x0000_i1338" DrawAspect="Content" ObjectID="_1607619457" r:id="rId174"/>
        </w:object>
      </w:r>
      <w:r w:rsidR="00DF60E5">
        <w:rPr>
          <w:szCs w:val="24"/>
        </w:rPr>
        <w:t xml:space="preserve"> </w:t>
      </w:r>
    </w:p>
    <w:p w14:paraId="58509549" w14:textId="0ECA3566" w:rsidR="00CB3C36" w:rsidRDefault="00CB3C36" w:rsidP="00CB3C36">
      <w:pPr>
        <w:spacing w:before="80" w:after="80"/>
        <w:ind w:left="360"/>
        <w:rPr>
          <w:szCs w:val="24"/>
        </w:rPr>
      </w:pPr>
      <w:r>
        <w:rPr>
          <w:rFonts w:ascii="Cambria Math" w:hAnsi="Cambria Math"/>
          <w:i/>
          <w:szCs w:val="24"/>
        </w:rPr>
        <w:t>∴</w:t>
      </w:r>
      <w:r>
        <w:rPr>
          <w:i/>
          <w:szCs w:val="24"/>
        </w:rPr>
        <w:t xml:space="preserve"> Expansion</w:t>
      </w:r>
      <w:r>
        <w:rPr>
          <w:szCs w:val="24"/>
        </w:rPr>
        <w:t xml:space="preserve"> of </w:t>
      </w:r>
      <w:r w:rsidR="00687AAC" w:rsidRPr="000F2EBC">
        <w:rPr>
          <w:i/>
          <w:position w:val="-6"/>
          <w:szCs w:val="24"/>
        </w:rPr>
        <w:object w:dxaOrig="200" w:dyaOrig="279" w14:anchorId="53DB4ACA">
          <v:shape id="_x0000_i1357" type="#_x0000_t75" style="width:10pt;height:14pt" o:ole="">
            <v:imagedata r:id="rId175" o:title=""/>
          </v:shape>
          <o:OLEObject Type="Embed" ProgID="Equation.DSMT4" ShapeID="_x0000_i1357" DrawAspect="Content" ObjectID="_1607619458" r:id="rId176"/>
        </w:object>
      </w:r>
      <w:r>
        <w:rPr>
          <w:szCs w:val="24"/>
        </w:rPr>
        <w:t xml:space="preserve"> in the </w:t>
      </w:r>
      <w:r>
        <w:rPr>
          <w:i/>
          <w:sz w:val="26"/>
          <w:szCs w:val="26"/>
        </w:rPr>
        <w:t>y</w:t>
      </w:r>
      <w:r>
        <w:rPr>
          <w:szCs w:val="24"/>
        </w:rPr>
        <w:sym w:font="Symbol" w:char="F02D"/>
      </w:r>
      <w:r>
        <w:rPr>
          <w:szCs w:val="24"/>
        </w:rPr>
        <w:t xml:space="preserve">direction with factor </w:t>
      </w:r>
      <w:r w:rsidRPr="00DF60E5">
        <w:rPr>
          <w:position w:val="-20"/>
          <w:szCs w:val="24"/>
        </w:rPr>
        <w:object w:dxaOrig="600" w:dyaOrig="520" w14:anchorId="53CF71E1">
          <v:shape id="_x0000_i1352" type="#_x0000_t75" style="width:30pt;height:26pt" o:ole="">
            <v:imagedata r:id="rId173" o:title=""/>
          </v:shape>
          <o:OLEObject Type="Embed" ProgID="Equation.DSMT4" ShapeID="_x0000_i1352" DrawAspect="Content" ObjectID="_1607619459" r:id="rId177"/>
        </w:object>
      </w:r>
      <w:r>
        <w:rPr>
          <w:szCs w:val="24"/>
        </w:rPr>
        <w:t xml:space="preserve"> </w:t>
      </w:r>
      <w:r w:rsidR="00A82D2D">
        <w:rPr>
          <w:szCs w:val="24"/>
        </w:rPr>
        <w:t xml:space="preserve">and reflection about </w:t>
      </w:r>
      <w:r w:rsidR="00A82D2D" w:rsidRPr="00A82D2D">
        <w:rPr>
          <w:i/>
          <w:sz w:val="26"/>
          <w:szCs w:val="26"/>
        </w:rPr>
        <w:t>x</w:t>
      </w:r>
      <w:r w:rsidR="00A82D2D">
        <w:rPr>
          <w:szCs w:val="24"/>
        </w:rPr>
        <w:sym w:font="Symbol" w:char="F02D"/>
      </w:r>
      <w:r w:rsidR="00A82D2D">
        <w:rPr>
          <w:szCs w:val="24"/>
        </w:rPr>
        <w:t>axis.</w:t>
      </w:r>
    </w:p>
    <w:p w14:paraId="39C26022" w14:textId="70EED449" w:rsidR="000F2EBC" w:rsidRDefault="000F2EBC" w:rsidP="00DF60E5"/>
    <w:p w14:paraId="1552EFDB" w14:textId="77777777" w:rsidR="000F2EBC" w:rsidRDefault="000F2EBC" w:rsidP="000F2EBC">
      <w:pPr>
        <w:ind w:left="360"/>
      </w:pPr>
    </w:p>
    <w:p w14:paraId="40ECC4FE" w14:textId="2390CECE" w:rsidR="0007469D" w:rsidRDefault="0007469D" w:rsidP="000F2EBC"/>
    <w:p w14:paraId="564E0F34" w14:textId="154255D4" w:rsidR="0007469D" w:rsidRDefault="0007469D" w:rsidP="0007469D"/>
    <w:p w14:paraId="2CE3675B" w14:textId="77777777" w:rsidR="00920CDB" w:rsidRDefault="00920CDB" w:rsidP="0007469D"/>
    <w:p w14:paraId="65019432" w14:textId="089F3123" w:rsidR="004C3E2F" w:rsidRDefault="004C3E2F" w:rsidP="004C3E2F"/>
    <w:p w14:paraId="5E2CBF90" w14:textId="75BDEBD3" w:rsidR="004C3E2F" w:rsidRDefault="004C3E2F" w:rsidP="004C3E2F"/>
    <w:p w14:paraId="120CE8CE" w14:textId="77777777" w:rsidR="004C3E2F" w:rsidRDefault="004C3E2F" w:rsidP="004C3E2F"/>
    <w:sectPr w:rsidR="004C3E2F" w:rsidSect="004E1128">
      <w:footerReference w:type="default" r:id="rId178"/>
      <w:type w:val="continuous"/>
      <w:pgSz w:w="12240" w:h="15840" w:code="1"/>
      <w:pgMar w:top="864" w:right="864" w:bottom="864" w:left="1152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A3A0BB6" w14:textId="77777777" w:rsidR="00F664BC" w:rsidRDefault="00F664BC" w:rsidP="004D3833">
      <w:pPr>
        <w:spacing w:line="240" w:lineRule="auto"/>
      </w:pPr>
      <w:r>
        <w:separator/>
      </w:r>
    </w:p>
  </w:endnote>
  <w:endnote w:type="continuationSeparator" w:id="0">
    <w:p w14:paraId="685D689B" w14:textId="77777777" w:rsidR="00F664BC" w:rsidRDefault="00F664BC" w:rsidP="004D383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89681682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16DF4AE" w14:textId="77777777" w:rsidR="008816A3" w:rsidRDefault="008816A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050AC">
          <w:rPr>
            <w:noProof/>
          </w:rPr>
          <w:t>25</w:t>
        </w:r>
        <w:r>
          <w:rPr>
            <w:noProof/>
          </w:rPr>
          <w:fldChar w:fldCharType="end"/>
        </w:r>
      </w:p>
    </w:sdtContent>
  </w:sdt>
  <w:p w14:paraId="32508669" w14:textId="77777777" w:rsidR="008816A3" w:rsidRDefault="008816A3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CEFCEA5" w14:textId="77777777" w:rsidR="00F664BC" w:rsidRDefault="00F664BC" w:rsidP="004D3833">
      <w:pPr>
        <w:spacing w:line="240" w:lineRule="auto"/>
      </w:pPr>
      <w:r>
        <w:separator/>
      </w:r>
    </w:p>
  </w:footnote>
  <w:footnote w:type="continuationSeparator" w:id="0">
    <w:p w14:paraId="31D985A1" w14:textId="77777777" w:rsidR="00F664BC" w:rsidRDefault="00F664BC" w:rsidP="004D383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0D058B"/>
    <w:multiLevelType w:val="hybridMultilevel"/>
    <w:tmpl w:val="A5F2BF28"/>
    <w:lvl w:ilvl="0" w:tplc="008C5046">
      <w:start w:val="1"/>
      <w:numFmt w:val="lowerRoman"/>
      <w:lvlText w:val="%1."/>
      <w:lvlJc w:val="left"/>
      <w:pPr>
        <w:ind w:left="1170" w:hanging="720"/>
      </w:pPr>
      <w:rPr>
        <w:rFonts w:hint="default"/>
        <w:b/>
        <w:i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" w15:restartNumberingAfterBreak="0">
    <w:nsid w:val="03B60FC9"/>
    <w:multiLevelType w:val="hybridMultilevel"/>
    <w:tmpl w:val="1FE85346"/>
    <w:lvl w:ilvl="0" w:tplc="105868F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F706EE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7A0D21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3528E7"/>
    <w:multiLevelType w:val="hybridMultilevel"/>
    <w:tmpl w:val="4ADE739A"/>
    <w:lvl w:ilvl="0" w:tplc="610C7B0E">
      <w:start w:val="1"/>
      <w:numFmt w:val="lowerRoman"/>
      <w:lvlText w:val="%1."/>
      <w:lvlJc w:val="left"/>
      <w:pPr>
        <w:ind w:left="1080" w:hanging="72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B8640EE"/>
    <w:multiLevelType w:val="hybridMultilevel"/>
    <w:tmpl w:val="00A0768C"/>
    <w:lvl w:ilvl="0" w:tplc="70644158">
      <w:start w:val="1"/>
      <w:numFmt w:val="lowerRoman"/>
      <w:lvlText w:val="%1."/>
      <w:lvlJc w:val="left"/>
      <w:pPr>
        <w:ind w:left="1080" w:hanging="36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0DA528FE"/>
    <w:multiLevelType w:val="hybridMultilevel"/>
    <w:tmpl w:val="4D10BE2C"/>
    <w:lvl w:ilvl="0" w:tplc="42D8BFA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DCC7BF8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1A05F90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2EA5A90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2F90454"/>
    <w:multiLevelType w:val="hybridMultilevel"/>
    <w:tmpl w:val="DF2AD97C"/>
    <w:lvl w:ilvl="0" w:tplc="2CF405E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1" w15:restartNumberingAfterBreak="0">
    <w:nsid w:val="18C448BC"/>
    <w:multiLevelType w:val="hybridMultilevel"/>
    <w:tmpl w:val="1EA0285C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F427095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0464C10"/>
    <w:multiLevelType w:val="hybridMultilevel"/>
    <w:tmpl w:val="91C25A60"/>
    <w:lvl w:ilvl="0" w:tplc="69BCD47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4" w15:restartNumberingAfterBreak="0">
    <w:nsid w:val="22056249"/>
    <w:multiLevelType w:val="hybridMultilevel"/>
    <w:tmpl w:val="409E3ED2"/>
    <w:lvl w:ilvl="0" w:tplc="75DA868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22BD63BF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31B07D2"/>
    <w:multiLevelType w:val="hybridMultilevel"/>
    <w:tmpl w:val="628025A2"/>
    <w:lvl w:ilvl="0" w:tplc="427ACBC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39B385B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52F4871"/>
    <w:multiLevelType w:val="hybridMultilevel"/>
    <w:tmpl w:val="CD30503C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66A7D42"/>
    <w:multiLevelType w:val="hybridMultilevel"/>
    <w:tmpl w:val="264C815C"/>
    <w:lvl w:ilvl="0" w:tplc="25347F1A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27A34B94"/>
    <w:multiLevelType w:val="hybridMultilevel"/>
    <w:tmpl w:val="16CC14D6"/>
    <w:lvl w:ilvl="0" w:tplc="427ACBC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1" w15:restartNumberingAfterBreak="0">
    <w:nsid w:val="2A92538D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2D6535A1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2D6946DF"/>
    <w:multiLevelType w:val="hybridMultilevel"/>
    <w:tmpl w:val="C576C000"/>
    <w:lvl w:ilvl="0" w:tplc="6F8488AA">
      <w:start w:val="1"/>
      <w:numFmt w:val="lowerRoman"/>
      <w:lvlText w:val="%1."/>
      <w:lvlJc w:val="left"/>
      <w:pPr>
        <w:ind w:left="1080" w:hanging="72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FA20C38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0223AF9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02D6B4C"/>
    <w:multiLevelType w:val="hybridMultilevel"/>
    <w:tmpl w:val="EE945902"/>
    <w:lvl w:ilvl="0" w:tplc="317CD190">
      <w:start w:val="1"/>
      <w:numFmt w:val="lowerRoman"/>
      <w:lvlText w:val="%1."/>
      <w:lvlJc w:val="left"/>
      <w:pPr>
        <w:ind w:left="1080" w:hanging="36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35925839"/>
    <w:multiLevelType w:val="hybridMultilevel"/>
    <w:tmpl w:val="B6BE295C"/>
    <w:lvl w:ilvl="0" w:tplc="427ACBC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83B611A"/>
    <w:multiLevelType w:val="hybridMultilevel"/>
    <w:tmpl w:val="FEDC048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B880127"/>
    <w:multiLevelType w:val="hybridMultilevel"/>
    <w:tmpl w:val="D4288112"/>
    <w:lvl w:ilvl="0" w:tplc="0430E73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0" w15:restartNumberingAfterBreak="0">
    <w:nsid w:val="3BB435F1"/>
    <w:multiLevelType w:val="hybridMultilevel"/>
    <w:tmpl w:val="42F0535A"/>
    <w:lvl w:ilvl="0" w:tplc="3D4AC3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C554F8E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3C68309C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40926AD9"/>
    <w:multiLevelType w:val="hybridMultilevel"/>
    <w:tmpl w:val="05C6E198"/>
    <w:lvl w:ilvl="0" w:tplc="48CC14B4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4" w15:restartNumberingAfterBreak="0">
    <w:nsid w:val="41F92DE6"/>
    <w:multiLevelType w:val="hybridMultilevel"/>
    <w:tmpl w:val="8DB8772C"/>
    <w:lvl w:ilvl="0" w:tplc="427ACBC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5" w15:restartNumberingAfterBreak="0">
    <w:nsid w:val="42DE7C81"/>
    <w:multiLevelType w:val="hybridMultilevel"/>
    <w:tmpl w:val="A25AD93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41A5A40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6E87D49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7570AE8"/>
    <w:multiLevelType w:val="hybridMultilevel"/>
    <w:tmpl w:val="3364FD00"/>
    <w:lvl w:ilvl="0" w:tplc="9D66CC4A">
      <w:start w:val="1"/>
      <w:numFmt w:val="lowerRoman"/>
      <w:lvlText w:val="%1."/>
      <w:lvlJc w:val="left"/>
      <w:pPr>
        <w:ind w:left="1080" w:hanging="36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477806E5"/>
    <w:multiLevelType w:val="hybridMultilevel"/>
    <w:tmpl w:val="7E3C3C84"/>
    <w:lvl w:ilvl="0" w:tplc="AA4E06A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49DA6574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4DE17574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4F1C2678"/>
    <w:multiLevelType w:val="hybridMultilevel"/>
    <w:tmpl w:val="0EBCA53A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4FC571FC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4" w15:restartNumberingAfterBreak="0">
    <w:nsid w:val="530D5030"/>
    <w:multiLevelType w:val="hybridMultilevel"/>
    <w:tmpl w:val="FEAE0CB8"/>
    <w:lvl w:ilvl="0" w:tplc="1B0AC5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3423F91"/>
    <w:multiLevelType w:val="hybridMultilevel"/>
    <w:tmpl w:val="A92C96F8"/>
    <w:lvl w:ilvl="0" w:tplc="427ACBC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551552DB"/>
    <w:multiLevelType w:val="hybridMultilevel"/>
    <w:tmpl w:val="F4CCF5CA"/>
    <w:lvl w:ilvl="0" w:tplc="1B0AC5BE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7" w15:restartNumberingAfterBreak="0">
    <w:nsid w:val="569E354D"/>
    <w:multiLevelType w:val="hybridMultilevel"/>
    <w:tmpl w:val="7682FE38"/>
    <w:lvl w:ilvl="0" w:tplc="416427F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8" w15:restartNumberingAfterBreak="0">
    <w:nsid w:val="5813101A"/>
    <w:multiLevelType w:val="hybridMultilevel"/>
    <w:tmpl w:val="ECE83D5E"/>
    <w:lvl w:ilvl="0" w:tplc="A7CA7B2A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9" w15:restartNumberingAfterBreak="0">
    <w:nsid w:val="59EF6282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5A54137E"/>
    <w:multiLevelType w:val="hybridMultilevel"/>
    <w:tmpl w:val="A830B87A"/>
    <w:lvl w:ilvl="0" w:tplc="BD2016E8">
      <w:start w:val="1"/>
      <w:numFmt w:val="lowerLetter"/>
      <w:lvlText w:val="%1)"/>
      <w:lvlJc w:val="left"/>
      <w:pPr>
        <w:ind w:left="25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51" w15:restartNumberingAfterBreak="0">
    <w:nsid w:val="5A9C6D52"/>
    <w:multiLevelType w:val="hybridMultilevel"/>
    <w:tmpl w:val="C1B0161E"/>
    <w:lvl w:ilvl="0" w:tplc="FF9CCEBC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2" w15:restartNumberingAfterBreak="0">
    <w:nsid w:val="5AD2615E"/>
    <w:multiLevelType w:val="hybridMultilevel"/>
    <w:tmpl w:val="C434BA24"/>
    <w:lvl w:ilvl="0" w:tplc="A972EA72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5B1A2EEA"/>
    <w:multiLevelType w:val="hybridMultilevel"/>
    <w:tmpl w:val="134CB2AC"/>
    <w:lvl w:ilvl="0" w:tplc="427ACBC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5CFC7EF3"/>
    <w:multiLevelType w:val="hybridMultilevel"/>
    <w:tmpl w:val="0B82F986"/>
    <w:lvl w:ilvl="0" w:tplc="5614C098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5" w15:restartNumberingAfterBreak="0">
    <w:nsid w:val="5D41507B"/>
    <w:multiLevelType w:val="hybridMultilevel"/>
    <w:tmpl w:val="D96CAF64"/>
    <w:lvl w:ilvl="0" w:tplc="427ACBCE">
      <w:start w:val="1"/>
      <w:numFmt w:val="lowerLetter"/>
      <w:lvlText w:val="%1)"/>
      <w:lvlJc w:val="left"/>
      <w:pPr>
        <w:ind w:left="99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56" w15:restartNumberingAfterBreak="0">
    <w:nsid w:val="5D456D66"/>
    <w:multiLevelType w:val="hybridMultilevel"/>
    <w:tmpl w:val="4B906AEC"/>
    <w:lvl w:ilvl="0" w:tplc="073277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5E110678"/>
    <w:multiLevelType w:val="hybridMultilevel"/>
    <w:tmpl w:val="32961042"/>
    <w:lvl w:ilvl="0" w:tplc="25347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6094592E"/>
    <w:multiLevelType w:val="hybridMultilevel"/>
    <w:tmpl w:val="628025A2"/>
    <w:lvl w:ilvl="0" w:tplc="427ACBC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609D2D9E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62CC06CA"/>
    <w:multiLevelType w:val="hybridMultilevel"/>
    <w:tmpl w:val="A830B87A"/>
    <w:lvl w:ilvl="0" w:tplc="BD2016E8">
      <w:start w:val="1"/>
      <w:numFmt w:val="lowerLetter"/>
      <w:lvlText w:val="%1)"/>
      <w:lvlJc w:val="left"/>
      <w:pPr>
        <w:ind w:left="25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61" w15:restartNumberingAfterBreak="0">
    <w:nsid w:val="640719D7"/>
    <w:multiLevelType w:val="hybridMultilevel"/>
    <w:tmpl w:val="2E2A4B02"/>
    <w:lvl w:ilvl="0" w:tplc="23605CA6">
      <w:start w:val="1"/>
      <w:numFmt w:val="lowerLetter"/>
      <w:lvlText w:val="%1)"/>
      <w:lvlJc w:val="left"/>
      <w:pPr>
        <w:ind w:left="72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65F70323"/>
    <w:multiLevelType w:val="hybridMultilevel"/>
    <w:tmpl w:val="BCCC56A8"/>
    <w:lvl w:ilvl="0" w:tplc="BEC2C03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3" w15:restartNumberingAfterBreak="0">
    <w:nsid w:val="66D42790"/>
    <w:multiLevelType w:val="hybridMultilevel"/>
    <w:tmpl w:val="49F49362"/>
    <w:lvl w:ilvl="0" w:tplc="A324353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67B72807"/>
    <w:multiLevelType w:val="hybridMultilevel"/>
    <w:tmpl w:val="1792C00A"/>
    <w:lvl w:ilvl="0" w:tplc="D9729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67C54D6D"/>
    <w:multiLevelType w:val="hybridMultilevel"/>
    <w:tmpl w:val="88CA22B2"/>
    <w:lvl w:ilvl="0" w:tplc="C85CED4C">
      <w:start w:val="1"/>
      <w:numFmt w:val="lowerLetter"/>
      <w:lvlText w:val="%1)"/>
      <w:lvlJc w:val="left"/>
      <w:pPr>
        <w:ind w:left="1440" w:hanging="360"/>
      </w:pPr>
      <w:rPr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6" w15:restartNumberingAfterBreak="0">
    <w:nsid w:val="6A730B4E"/>
    <w:multiLevelType w:val="hybridMultilevel"/>
    <w:tmpl w:val="A25AD93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6D6A4DF0"/>
    <w:multiLevelType w:val="hybridMultilevel"/>
    <w:tmpl w:val="C6461D5C"/>
    <w:lvl w:ilvl="0" w:tplc="A4CA7ED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6ECA0E29"/>
    <w:multiLevelType w:val="hybridMultilevel"/>
    <w:tmpl w:val="28909990"/>
    <w:lvl w:ilvl="0" w:tplc="BAD6202E">
      <w:start w:val="1"/>
      <w:numFmt w:val="lowerRoman"/>
      <w:lvlText w:val="%1."/>
      <w:lvlJc w:val="left"/>
      <w:pPr>
        <w:ind w:left="1080" w:hanging="36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9" w15:restartNumberingAfterBreak="0">
    <w:nsid w:val="6F9F7853"/>
    <w:multiLevelType w:val="hybridMultilevel"/>
    <w:tmpl w:val="F0CA04F0"/>
    <w:lvl w:ilvl="0" w:tplc="D958BDEC">
      <w:start w:val="1"/>
      <w:numFmt w:val="lowerRoman"/>
      <w:lvlText w:val="%1."/>
      <w:lvlJc w:val="right"/>
      <w:pPr>
        <w:ind w:left="1080" w:hanging="360"/>
      </w:pPr>
      <w:rPr>
        <w:b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 w15:restartNumberingAfterBreak="0">
    <w:nsid w:val="71B20251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773171C9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77820BA1"/>
    <w:multiLevelType w:val="hybridMultilevel"/>
    <w:tmpl w:val="06E02B4E"/>
    <w:lvl w:ilvl="0" w:tplc="9EB2C09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3" w15:restartNumberingAfterBreak="0">
    <w:nsid w:val="780815CF"/>
    <w:multiLevelType w:val="hybridMultilevel"/>
    <w:tmpl w:val="EFCAC5EC"/>
    <w:lvl w:ilvl="0" w:tplc="AA0E6590">
      <w:start w:val="1"/>
      <w:numFmt w:val="lowerRoman"/>
      <w:lvlText w:val="%1."/>
      <w:lvlJc w:val="left"/>
      <w:pPr>
        <w:ind w:left="1080" w:hanging="36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4" w15:restartNumberingAfterBreak="0">
    <w:nsid w:val="784D0248"/>
    <w:multiLevelType w:val="hybridMultilevel"/>
    <w:tmpl w:val="F5A099DC"/>
    <w:lvl w:ilvl="0" w:tplc="FCEA2416">
      <w:start w:val="1"/>
      <w:numFmt w:val="lowerRoman"/>
      <w:lvlText w:val="%1."/>
      <w:lvlJc w:val="left"/>
      <w:pPr>
        <w:ind w:left="1080" w:hanging="36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5" w15:restartNumberingAfterBreak="0">
    <w:nsid w:val="78547902"/>
    <w:multiLevelType w:val="hybridMultilevel"/>
    <w:tmpl w:val="E848AE12"/>
    <w:lvl w:ilvl="0" w:tplc="AA4E06A6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6" w15:restartNumberingAfterBreak="0">
    <w:nsid w:val="790166A0"/>
    <w:multiLevelType w:val="hybridMultilevel"/>
    <w:tmpl w:val="FDA44896"/>
    <w:lvl w:ilvl="0" w:tplc="1C4844A0">
      <w:start w:val="1"/>
      <w:numFmt w:val="lowerRoman"/>
      <w:lvlText w:val="%1."/>
      <w:lvlJc w:val="right"/>
      <w:pPr>
        <w:ind w:left="720" w:hanging="360"/>
      </w:pPr>
      <w:rPr>
        <w:color w:val="632423" w:themeColor="accen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7B6512B7"/>
    <w:multiLevelType w:val="hybridMultilevel"/>
    <w:tmpl w:val="5F747140"/>
    <w:lvl w:ilvl="0" w:tplc="45F8B136">
      <w:start w:val="1"/>
      <w:numFmt w:val="lowerRoman"/>
      <w:lvlText w:val="%1."/>
      <w:lvlJc w:val="left"/>
      <w:pPr>
        <w:ind w:left="1080" w:hanging="360"/>
      </w:pPr>
      <w:rPr>
        <w:rFonts w:hint="default"/>
        <w:b/>
        <w:i/>
        <w:position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8" w15:restartNumberingAfterBreak="0">
    <w:nsid w:val="7EC34A3A"/>
    <w:multiLevelType w:val="hybridMultilevel"/>
    <w:tmpl w:val="16342CCC"/>
    <w:lvl w:ilvl="0" w:tplc="E7A2D5A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2"/>
  </w:num>
  <w:num w:numId="2">
    <w:abstractNumId w:val="78"/>
  </w:num>
  <w:num w:numId="3">
    <w:abstractNumId w:val="55"/>
  </w:num>
  <w:num w:numId="4">
    <w:abstractNumId w:val="29"/>
  </w:num>
  <w:num w:numId="5">
    <w:abstractNumId w:val="64"/>
  </w:num>
  <w:num w:numId="6">
    <w:abstractNumId w:val="54"/>
  </w:num>
  <w:num w:numId="7">
    <w:abstractNumId w:val="76"/>
  </w:num>
  <w:num w:numId="8">
    <w:abstractNumId w:val="44"/>
  </w:num>
  <w:num w:numId="9">
    <w:abstractNumId w:val="34"/>
  </w:num>
  <w:num w:numId="10">
    <w:abstractNumId w:val="30"/>
  </w:num>
  <w:num w:numId="11">
    <w:abstractNumId w:val="47"/>
  </w:num>
  <w:num w:numId="12">
    <w:abstractNumId w:val="10"/>
  </w:num>
  <w:num w:numId="13">
    <w:abstractNumId w:val="6"/>
  </w:num>
  <w:num w:numId="14">
    <w:abstractNumId w:val="33"/>
  </w:num>
  <w:num w:numId="15">
    <w:abstractNumId w:val="46"/>
  </w:num>
  <w:num w:numId="16">
    <w:abstractNumId w:val="56"/>
  </w:num>
  <w:num w:numId="17">
    <w:abstractNumId w:val="48"/>
  </w:num>
  <w:num w:numId="18">
    <w:abstractNumId w:val="40"/>
  </w:num>
  <w:num w:numId="19">
    <w:abstractNumId w:val="32"/>
  </w:num>
  <w:num w:numId="20">
    <w:abstractNumId w:val="21"/>
  </w:num>
  <w:num w:numId="21">
    <w:abstractNumId w:val="8"/>
  </w:num>
  <w:num w:numId="22">
    <w:abstractNumId w:val="69"/>
  </w:num>
  <w:num w:numId="23">
    <w:abstractNumId w:val="51"/>
  </w:num>
  <w:num w:numId="24">
    <w:abstractNumId w:val="57"/>
  </w:num>
  <w:num w:numId="25">
    <w:abstractNumId w:val="19"/>
  </w:num>
  <w:num w:numId="26">
    <w:abstractNumId w:val="72"/>
  </w:num>
  <w:num w:numId="27">
    <w:abstractNumId w:val="62"/>
  </w:num>
  <w:num w:numId="28">
    <w:abstractNumId w:val="1"/>
  </w:num>
  <w:num w:numId="29">
    <w:abstractNumId w:val="13"/>
  </w:num>
  <w:num w:numId="30">
    <w:abstractNumId w:val="65"/>
  </w:num>
  <w:num w:numId="31">
    <w:abstractNumId w:val="31"/>
  </w:num>
  <w:num w:numId="32">
    <w:abstractNumId w:val="43"/>
  </w:num>
  <w:num w:numId="33">
    <w:abstractNumId w:val="14"/>
  </w:num>
  <w:num w:numId="34">
    <w:abstractNumId w:val="45"/>
  </w:num>
  <w:num w:numId="35">
    <w:abstractNumId w:val="11"/>
  </w:num>
  <w:num w:numId="36">
    <w:abstractNumId w:val="58"/>
  </w:num>
  <w:num w:numId="37">
    <w:abstractNumId w:val="16"/>
  </w:num>
  <w:num w:numId="38">
    <w:abstractNumId w:val="27"/>
  </w:num>
  <w:num w:numId="39">
    <w:abstractNumId w:val="53"/>
  </w:num>
  <w:num w:numId="40">
    <w:abstractNumId w:val="28"/>
  </w:num>
  <w:num w:numId="41">
    <w:abstractNumId w:val="66"/>
  </w:num>
  <w:num w:numId="42">
    <w:abstractNumId w:val="35"/>
  </w:num>
  <w:num w:numId="43">
    <w:abstractNumId w:val="63"/>
  </w:num>
  <w:num w:numId="44">
    <w:abstractNumId w:val="52"/>
  </w:num>
  <w:num w:numId="45">
    <w:abstractNumId w:val="61"/>
  </w:num>
  <w:num w:numId="46">
    <w:abstractNumId w:val="50"/>
  </w:num>
  <w:num w:numId="47">
    <w:abstractNumId w:val="75"/>
  </w:num>
  <w:num w:numId="48">
    <w:abstractNumId w:val="60"/>
  </w:num>
  <w:num w:numId="49">
    <w:abstractNumId w:val="39"/>
  </w:num>
  <w:num w:numId="50">
    <w:abstractNumId w:val="67"/>
  </w:num>
  <w:num w:numId="51">
    <w:abstractNumId w:val="20"/>
  </w:num>
  <w:num w:numId="52">
    <w:abstractNumId w:val="0"/>
  </w:num>
  <w:num w:numId="53">
    <w:abstractNumId w:val="23"/>
  </w:num>
  <w:num w:numId="54">
    <w:abstractNumId w:val="18"/>
  </w:num>
  <w:num w:numId="55">
    <w:abstractNumId w:val="49"/>
  </w:num>
  <w:num w:numId="56">
    <w:abstractNumId w:val="41"/>
  </w:num>
  <w:num w:numId="57">
    <w:abstractNumId w:val="37"/>
  </w:num>
  <w:num w:numId="58">
    <w:abstractNumId w:val="25"/>
  </w:num>
  <w:num w:numId="59">
    <w:abstractNumId w:val="12"/>
  </w:num>
  <w:num w:numId="60">
    <w:abstractNumId w:val="7"/>
  </w:num>
  <w:num w:numId="61">
    <w:abstractNumId w:val="22"/>
  </w:num>
  <w:num w:numId="62">
    <w:abstractNumId w:val="70"/>
  </w:num>
  <w:num w:numId="63">
    <w:abstractNumId w:val="15"/>
  </w:num>
  <w:num w:numId="64">
    <w:abstractNumId w:val="3"/>
  </w:num>
  <w:num w:numId="65">
    <w:abstractNumId w:val="36"/>
  </w:num>
  <w:num w:numId="66">
    <w:abstractNumId w:val="2"/>
  </w:num>
  <w:num w:numId="67">
    <w:abstractNumId w:val="9"/>
  </w:num>
  <w:num w:numId="68">
    <w:abstractNumId w:val="59"/>
  </w:num>
  <w:num w:numId="69">
    <w:abstractNumId w:val="24"/>
  </w:num>
  <w:num w:numId="70">
    <w:abstractNumId w:val="71"/>
  </w:num>
  <w:num w:numId="71">
    <w:abstractNumId w:val="17"/>
  </w:num>
  <w:num w:numId="72">
    <w:abstractNumId w:val="26"/>
  </w:num>
  <w:num w:numId="73">
    <w:abstractNumId w:val="73"/>
  </w:num>
  <w:num w:numId="74">
    <w:abstractNumId w:val="4"/>
  </w:num>
  <w:num w:numId="75">
    <w:abstractNumId w:val="74"/>
  </w:num>
  <w:num w:numId="76">
    <w:abstractNumId w:val="38"/>
  </w:num>
  <w:num w:numId="77">
    <w:abstractNumId w:val="68"/>
  </w:num>
  <w:num w:numId="78">
    <w:abstractNumId w:val="5"/>
  </w:num>
  <w:num w:numId="79">
    <w:abstractNumId w:val="77"/>
  </w:num>
  <w:numIdMacAtCleanup w:val="7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D3833"/>
    <w:rsid w:val="000002B4"/>
    <w:rsid w:val="000015F8"/>
    <w:rsid w:val="00002944"/>
    <w:rsid w:val="0000376E"/>
    <w:rsid w:val="0000464B"/>
    <w:rsid w:val="00004E3A"/>
    <w:rsid w:val="0000644F"/>
    <w:rsid w:val="00006588"/>
    <w:rsid w:val="00006F80"/>
    <w:rsid w:val="00013E2D"/>
    <w:rsid w:val="00014B9F"/>
    <w:rsid w:val="000156DA"/>
    <w:rsid w:val="00016846"/>
    <w:rsid w:val="00020592"/>
    <w:rsid w:val="00020A94"/>
    <w:rsid w:val="00024170"/>
    <w:rsid w:val="00024847"/>
    <w:rsid w:val="00026095"/>
    <w:rsid w:val="00027B1A"/>
    <w:rsid w:val="000306AD"/>
    <w:rsid w:val="000377E2"/>
    <w:rsid w:val="00040B1B"/>
    <w:rsid w:val="00041CB7"/>
    <w:rsid w:val="0004210C"/>
    <w:rsid w:val="00043A28"/>
    <w:rsid w:val="00043BCC"/>
    <w:rsid w:val="00045736"/>
    <w:rsid w:val="00045788"/>
    <w:rsid w:val="0005007E"/>
    <w:rsid w:val="0005090E"/>
    <w:rsid w:val="00052680"/>
    <w:rsid w:val="00056E01"/>
    <w:rsid w:val="00057CB6"/>
    <w:rsid w:val="000639E6"/>
    <w:rsid w:val="0006468A"/>
    <w:rsid w:val="00066663"/>
    <w:rsid w:val="0007321B"/>
    <w:rsid w:val="0007469D"/>
    <w:rsid w:val="000769F3"/>
    <w:rsid w:val="00080D7B"/>
    <w:rsid w:val="00083813"/>
    <w:rsid w:val="00084ED5"/>
    <w:rsid w:val="000875B9"/>
    <w:rsid w:val="000937A4"/>
    <w:rsid w:val="000A5F4D"/>
    <w:rsid w:val="000A67AD"/>
    <w:rsid w:val="000A7333"/>
    <w:rsid w:val="000B29E8"/>
    <w:rsid w:val="000B2F95"/>
    <w:rsid w:val="000B3480"/>
    <w:rsid w:val="000B432C"/>
    <w:rsid w:val="000C0008"/>
    <w:rsid w:val="000C1AED"/>
    <w:rsid w:val="000C2B2A"/>
    <w:rsid w:val="000C3F5F"/>
    <w:rsid w:val="000C4E2B"/>
    <w:rsid w:val="000C7064"/>
    <w:rsid w:val="000D28FD"/>
    <w:rsid w:val="000D512F"/>
    <w:rsid w:val="000D5D1B"/>
    <w:rsid w:val="000D741F"/>
    <w:rsid w:val="000E0BA0"/>
    <w:rsid w:val="000E1099"/>
    <w:rsid w:val="000E2D8E"/>
    <w:rsid w:val="000E4BD7"/>
    <w:rsid w:val="000E744E"/>
    <w:rsid w:val="000E7AEE"/>
    <w:rsid w:val="000E7F60"/>
    <w:rsid w:val="000F1376"/>
    <w:rsid w:val="000F217D"/>
    <w:rsid w:val="000F2DBE"/>
    <w:rsid w:val="000F2EBC"/>
    <w:rsid w:val="000F6951"/>
    <w:rsid w:val="00103297"/>
    <w:rsid w:val="001035E0"/>
    <w:rsid w:val="001044BA"/>
    <w:rsid w:val="0010727E"/>
    <w:rsid w:val="00111320"/>
    <w:rsid w:val="0011203B"/>
    <w:rsid w:val="0011374D"/>
    <w:rsid w:val="0012638D"/>
    <w:rsid w:val="0012685C"/>
    <w:rsid w:val="001317C6"/>
    <w:rsid w:val="0013659B"/>
    <w:rsid w:val="00137506"/>
    <w:rsid w:val="00140D95"/>
    <w:rsid w:val="001416E1"/>
    <w:rsid w:val="00141D14"/>
    <w:rsid w:val="0014496B"/>
    <w:rsid w:val="00144EB4"/>
    <w:rsid w:val="00152573"/>
    <w:rsid w:val="00156343"/>
    <w:rsid w:val="0016099B"/>
    <w:rsid w:val="00167807"/>
    <w:rsid w:val="001707A1"/>
    <w:rsid w:val="001725F0"/>
    <w:rsid w:val="00173895"/>
    <w:rsid w:val="00176646"/>
    <w:rsid w:val="001811B8"/>
    <w:rsid w:val="001812E4"/>
    <w:rsid w:val="00181562"/>
    <w:rsid w:val="001834AC"/>
    <w:rsid w:val="001921AF"/>
    <w:rsid w:val="00192EB0"/>
    <w:rsid w:val="001942AD"/>
    <w:rsid w:val="00194852"/>
    <w:rsid w:val="00195C7A"/>
    <w:rsid w:val="00196405"/>
    <w:rsid w:val="00196898"/>
    <w:rsid w:val="001975EE"/>
    <w:rsid w:val="001A0CAD"/>
    <w:rsid w:val="001A34C9"/>
    <w:rsid w:val="001A39D4"/>
    <w:rsid w:val="001A5176"/>
    <w:rsid w:val="001A69A8"/>
    <w:rsid w:val="001A70EF"/>
    <w:rsid w:val="001A73DA"/>
    <w:rsid w:val="001A7630"/>
    <w:rsid w:val="001B159F"/>
    <w:rsid w:val="001B1B46"/>
    <w:rsid w:val="001B31B1"/>
    <w:rsid w:val="001B3B2F"/>
    <w:rsid w:val="001B41AF"/>
    <w:rsid w:val="001B5309"/>
    <w:rsid w:val="001B6B00"/>
    <w:rsid w:val="001C08B1"/>
    <w:rsid w:val="001C0F12"/>
    <w:rsid w:val="001C1769"/>
    <w:rsid w:val="001C294F"/>
    <w:rsid w:val="001C30E9"/>
    <w:rsid w:val="001C455C"/>
    <w:rsid w:val="001D0CBF"/>
    <w:rsid w:val="001D0FE8"/>
    <w:rsid w:val="001D27F6"/>
    <w:rsid w:val="001D37D6"/>
    <w:rsid w:val="001D526E"/>
    <w:rsid w:val="001D75C1"/>
    <w:rsid w:val="001E09AC"/>
    <w:rsid w:val="001E184D"/>
    <w:rsid w:val="001E18B0"/>
    <w:rsid w:val="001E1E48"/>
    <w:rsid w:val="001E57C2"/>
    <w:rsid w:val="001F1BF2"/>
    <w:rsid w:val="001F2D07"/>
    <w:rsid w:val="001F3F78"/>
    <w:rsid w:val="001F4235"/>
    <w:rsid w:val="001F518D"/>
    <w:rsid w:val="002000DC"/>
    <w:rsid w:val="00200206"/>
    <w:rsid w:val="0020597F"/>
    <w:rsid w:val="002075A0"/>
    <w:rsid w:val="002131F5"/>
    <w:rsid w:val="00213312"/>
    <w:rsid w:val="0021490C"/>
    <w:rsid w:val="00214E8F"/>
    <w:rsid w:val="00217D30"/>
    <w:rsid w:val="002301C8"/>
    <w:rsid w:val="002309F2"/>
    <w:rsid w:val="0023379D"/>
    <w:rsid w:val="00240C47"/>
    <w:rsid w:val="002426FC"/>
    <w:rsid w:val="00243086"/>
    <w:rsid w:val="002449FB"/>
    <w:rsid w:val="002454FA"/>
    <w:rsid w:val="0024657C"/>
    <w:rsid w:val="0024759F"/>
    <w:rsid w:val="002525FA"/>
    <w:rsid w:val="0025402C"/>
    <w:rsid w:val="00254A95"/>
    <w:rsid w:val="00254C39"/>
    <w:rsid w:val="00255992"/>
    <w:rsid w:val="002567E9"/>
    <w:rsid w:val="00260D72"/>
    <w:rsid w:val="00262B50"/>
    <w:rsid w:val="002706FE"/>
    <w:rsid w:val="00273AB0"/>
    <w:rsid w:val="00274D75"/>
    <w:rsid w:val="00275F28"/>
    <w:rsid w:val="002813DF"/>
    <w:rsid w:val="00281889"/>
    <w:rsid w:val="0028216F"/>
    <w:rsid w:val="00284F36"/>
    <w:rsid w:val="00285F4A"/>
    <w:rsid w:val="00291065"/>
    <w:rsid w:val="00293733"/>
    <w:rsid w:val="002941F5"/>
    <w:rsid w:val="002A3163"/>
    <w:rsid w:val="002A3ED6"/>
    <w:rsid w:val="002A46A4"/>
    <w:rsid w:val="002A62DB"/>
    <w:rsid w:val="002A777B"/>
    <w:rsid w:val="002B6C3A"/>
    <w:rsid w:val="002B7157"/>
    <w:rsid w:val="002B7196"/>
    <w:rsid w:val="002C157F"/>
    <w:rsid w:val="002C3708"/>
    <w:rsid w:val="002C3D6B"/>
    <w:rsid w:val="002C4426"/>
    <w:rsid w:val="002C5FF8"/>
    <w:rsid w:val="002C73AB"/>
    <w:rsid w:val="002D54DB"/>
    <w:rsid w:val="002D6672"/>
    <w:rsid w:val="002D6B3F"/>
    <w:rsid w:val="002E0D11"/>
    <w:rsid w:val="002E1591"/>
    <w:rsid w:val="002E4A13"/>
    <w:rsid w:val="002E7698"/>
    <w:rsid w:val="002F067F"/>
    <w:rsid w:val="002F0703"/>
    <w:rsid w:val="002F7F07"/>
    <w:rsid w:val="003009EC"/>
    <w:rsid w:val="00300CB8"/>
    <w:rsid w:val="00301CCF"/>
    <w:rsid w:val="0030339D"/>
    <w:rsid w:val="00303A40"/>
    <w:rsid w:val="0030478B"/>
    <w:rsid w:val="00307E60"/>
    <w:rsid w:val="00310622"/>
    <w:rsid w:val="00311928"/>
    <w:rsid w:val="00316F08"/>
    <w:rsid w:val="003207F7"/>
    <w:rsid w:val="003235F8"/>
    <w:rsid w:val="00325597"/>
    <w:rsid w:val="003302F5"/>
    <w:rsid w:val="003302F8"/>
    <w:rsid w:val="0033190B"/>
    <w:rsid w:val="003347CB"/>
    <w:rsid w:val="003354A3"/>
    <w:rsid w:val="00344BB8"/>
    <w:rsid w:val="003474F8"/>
    <w:rsid w:val="00350B38"/>
    <w:rsid w:val="00351EBB"/>
    <w:rsid w:val="0035361C"/>
    <w:rsid w:val="003536ED"/>
    <w:rsid w:val="00357A6B"/>
    <w:rsid w:val="003617AA"/>
    <w:rsid w:val="003643CA"/>
    <w:rsid w:val="00367A12"/>
    <w:rsid w:val="0037222C"/>
    <w:rsid w:val="0037248A"/>
    <w:rsid w:val="003731B0"/>
    <w:rsid w:val="00373362"/>
    <w:rsid w:val="003776F6"/>
    <w:rsid w:val="003807B0"/>
    <w:rsid w:val="00381C11"/>
    <w:rsid w:val="0038202E"/>
    <w:rsid w:val="0038207D"/>
    <w:rsid w:val="00384FA0"/>
    <w:rsid w:val="0039002C"/>
    <w:rsid w:val="00391459"/>
    <w:rsid w:val="003927A3"/>
    <w:rsid w:val="00396C92"/>
    <w:rsid w:val="003A0430"/>
    <w:rsid w:val="003A1861"/>
    <w:rsid w:val="003A2DBD"/>
    <w:rsid w:val="003A2EE3"/>
    <w:rsid w:val="003A7522"/>
    <w:rsid w:val="003B244C"/>
    <w:rsid w:val="003B4C25"/>
    <w:rsid w:val="003B7665"/>
    <w:rsid w:val="003C1E99"/>
    <w:rsid w:val="003C2669"/>
    <w:rsid w:val="003C585E"/>
    <w:rsid w:val="003C6109"/>
    <w:rsid w:val="003C615B"/>
    <w:rsid w:val="003D1049"/>
    <w:rsid w:val="003D10AE"/>
    <w:rsid w:val="003D2799"/>
    <w:rsid w:val="003D2A92"/>
    <w:rsid w:val="003D5F94"/>
    <w:rsid w:val="003E1514"/>
    <w:rsid w:val="003F5BCE"/>
    <w:rsid w:val="003F7DCF"/>
    <w:rsid w:val="00401DDF"/>
    <w:rsid w:val="00402DA0"/>
    <w:rsid w:val="00404FE2"/>
    <w:rsid w:val="0040582D"/>
    <w:rsid w:val="00407DC9"/>
    <w:rsid w:val="0041180A"/>
    <w:rsid w:val="00411E67"/>
    <w:rsid w:val="004174F2"/>
    <w:rsid w:val="00420A9C"/>
    <w:rsid w:val="004210C3"/>
    <w:rsid w:val="00422F5F"/>
    <w:rsid w:val="0042353E"/>
    <w:rsid w:val="00423912"/>
    <w:rsid w:val="0043138A"/>
    <w:rsid w:val="00432394"/>
    <w:rsid w:val="00432538"/>
    <w:rsid w:val="004331D4"/>
    <w:rsid w:val="00433F27"/>
    <w:rsid w:val="00434DFF"/>
    <w:rsid w:val="00436CAB"/>
    <w:rsid w:val="00443F8D"/>
    <w:rsid w:val="00444CF9"/>
    <w:rsid w:val="00444E9C"/>
    <w:rsid w:val="00447206"/>
    <w:rsid w:val="0045079A"/>
    <w:rsid w:val="00454818"/>
    <w:rsid w:val="004556D0"/>
    <w:rsid w:val="0045574E"/>
    <w:rsid w:val="00457294"/>
    <w:rsid w:val="00457666"/>
    <w:rsid w:val="00460918"/>
    <w:rsid w:val="00464D8C"/>
    <w:rsid w:val="00477F23"/>
    <w:rsid w:val="00480BA8"/>
    <w:rsid w:val="004864E2"/>
    <w:rsid w:val="004925CE"/>
    <w:rsid w:val="00492E45"/>
    <w:rsid w:val="00496111"/>
    <w:rsid w:val="004972B4"/>
    <w:rsid w:val="004A02F3"/>
    <w:rsid w:val="004A35ED"/>
    <w:rsid w:val="004A611F"/>
    <w:rsid w:val="004B1A74"/>
    <w:rsid w:val="004B3266"/>
    <w:rsid w:val="004B645D"/>
    <w:rsid w:val="004B6571"/>
    <w:rsid w:val="004B69D7"/>
    <w:rsid w:val="004C07C6"/>
    <w:rsid w:val="004C0BA3"/>
    <w:rsid w:val="004C12FE"/>
    <w:rsid w:val="004C2587"/>
    <w:rsid w:val="004C26B7"/>
    <w:rsid w:val="004C2B53"/>
    <w:rsid w:val="004C34D0"/>
    <w:rsid w:val="004C39B7"/>
    <w:rsid w:val="004C3E2F"/>
    <w:rsid w:val="004C431F"/>
    <w:rsid w:val="004C6562"/>
    <w:rsid w:val="004D21B2"/>
    <w:rsid w:val="004D3086"/>
    <w:rsid w:val="004D338F"/>
    <w:rsid w:val="004D3833"/>
    <w:rsid w:val="004D48FB"/>
    <w:rsid w:val="004E1128"/>
    <w:rsid w:val="004E1F06"/>
    <w:rsid w:val="004E22EF"/>
    <w:rsid w:val="004E352A"/>
    <w:rsid w:val="004E55DC"/>
    <w:rsid w:val="004E5F4B"/>
    <w:rsid w:val="004E66B6"/>
    <w:rsid w:val="004F23FF"/>
    <w:rsid w:val="004F6846"/>
    <w:rsid w:val="0050318A"/>
    <w:rsid w:val="00505982"/>
    <w:rsid w:val="00506271"/>
    <w:rsid w:val="00507661"/>
    <w:rsid w:val="00510B7A"/>
    <w:rsid w:val="00515811"/>
    <w:rsid w:val="005172C9"/>
    <w:rsid w:val="00521814"/>
    <w:rsid w:val="005231A9"/>
    <w:rsid w:val="0052408F"/>
    <w:rsid w:val="00526CC4"/>
    <w:rsid w:val="005272BE"/>
    <w:rsid w:val="00527A36"/>
    <w:rsid w:val="005344FD"/>
    <w:rsid w:val="0053489A"/>
    <w:rsid w:val="00535067"/>
    <w:rsid w:val="005376B7"/>
    <w:rsid w:val="00540D36"/>
    <w:rsid w:val="00543DDB"/>
    <w:rsid w:val="0054461C"/>
    <w:rsid w:val="0054618E"/>
    <w:rsid w:val="005509FE"/>
    <w:rsid w:val="005600E4"/>
    <w:rsid w:val="00565BB6"/>
    <w:rsid w:val="00567D1B"/>
    <w:rsid w:val="005707F4"/>
    <w:rsid w:val="005733A8"/>
    <w:rsid w:val="005769D2"/>
    <w:rsid w:val="00576B37"/>
    <w:rsid w:val="00580A14"/>
    <w:rsid w:val="00580FDB"/>
    <w:rsid w:val="00581810"/>
    <w:rsid w:val="005833CA"/>
    <w:rsid w:val="00583597"/>
    <w:rsid w:val="005850CE"/>
    <w:rsid w:val="00586950"/>
    <w:rsid w:val="005924A6"/>
    <w:rsid w:val="0059783E"/>
    <w:rsid w:val="00597881"/>
    <w:rsid w:val="005B016F"/>
    <w:rsid w:val="005B2FCD"/>
    <w:rsid w:val="005B3C3B"/>
    <w:rsid w:val="005B4233"/>
    <w:rsid w:val="005B4CC6"/>
    <w:rsid w:val="005B4D4A"/>
    <w:rsid w:val="005C04BC"/>
    <w:rsid w:val="005C05A0"/>
    <w:rsid w:val="005C0940"/>
    <w:rsid w:val="005C1F11"/>
    <w:rsid w:val="005C4CF5"/>
    <w:rsid w:val="005C5505"/>
    <w:rsid w:val="005C5A68"/>
    <w:rsid w:val="005C7383"/>
    <w:rsid w:val="005C7F57"/>
    <w:rsid w:val="005D166E"/>
    <w:rsid w:val="005D1EA0"/>
    <w:rsid w:val="005D4D5E"/>
    <w:rsid w:val="005D6A58"/>
    <w:rsid w:val="005E0279"/>
    <w:rsid w:val="005E1913"/>
    <w:rsid w:val="005E7381"/>
    <w:rsid w:val="005F1EAA"/>
    <w:rsid w:val="005F61F1"/>
    <w:rsid w:val="006019B9"/>
    <w:rsid w:val="0060260B"/>
    <w:rsid w:val="00602DC4"/>
    <w:rsid w:val="006060D3"/>
    <w:rsid w:val="006065A1"/>
    <w:rsid w:val="0061207E"/>
    <w:rsid w:val="00612EA5"/>
    <w:rsid w:val="006157B0"/>
    <w:rsid w:val="00620084"/>
    <w:rsid w:val="006211B3"/>
    <w:rsid w:val="00625B5A"/>
    <w:rsid w:val="00633D61"/>
    <w:rsid w:val="00634D8C"/>
    <w:rsid w:val="0064124E"/>
    <w:rsid w:val="006441DC"/>
    <w:rsid w:val="00646216"/>
    <w:rsid w:val="0064750F"/>
    <w:rsid w:val="00650CF6"/>
    <w:rsid w:val="006510E8"/>
    <w:rsid w:val="00651917"/>
    <w:rsid w:val="00656DEA"/>
    <w:rsid w:val="006574E1"/>
    <w:rsid w:val="00660BF3"/>
    <w:rsid w:val="00661B35"/>
    <w:rsid w:val="00661F1D"/>
    <w:rsid w:val="006654F1"/>
    <w:rsid w:val="0066600D"/>
    <w:rsid w:val="006661BD"/>
    <w:rsid w:val="00666461"/>
    <w:rsid w:val="00666894"/>
    <w:rsid w:val="006716D7"/>
    <w:rsid w:val="0067183E"/>
    <w:rsid w:val="00672EA2"/>
    <w:rsid w:val="00674468"/>
    <w:rsid w:val="00676671"/>
    <w:rsid w:val="00680BCB"/>
    <w:rsid w:val="00682FA1"/>
    <w:rsid w:val="006833B3"/>
    <w:rsid w:val="006839CC"/>
    <w:rsid w:val="00687AAC"/>
    <w:rsid w:val="0069041D"/>
    <w:rsid w:val="00694907"/>
    <w:rsid w:val="006969BD"/>
    <w:rsid w:val="006A1942"/>
    <w:rsid w:val="006A4A01"/>
    <w:rsid w:val="006A69D6"/>
    <w:rsid w:val="006A78CD"/>
    <w:rsid w:val="006B1F09"/>
    <w:rsid w:val="006B3776"/>
    <w:rsid w:val="006B67E9"/>
    <w:rsid w:val="006B6B80"/>
    <w:rsid w:val="006B71A0"/>
    <w:rsid w:val="006C190F"/>
    <w:rsid w:val="006C22F6"/>
    <w:rsid w:val="006C252C"/>
    <w:rsid w:val="006C3262"/>
    <w:rsid w:val="006C6CD3"/>
    <w:rsid w:val="006D12DD"/>
    <w:rsid w:val="006D6274"/>
    <w:rsid w:val="006D6401"/>
    <w:rsid w:val="006E001B"/>
    <w:rsid w:val="006E0318"/>
    <w:rsid w:val="006E1027"/>
    <w:rsid w:val="006E3712"/>
    <w:rsid w:val="006E3961"/>
    <w:rsid w:val="006E46CE"/>
    <w:rsid w:val="006E4F03"/>
    <w:rsid w:val="006E523B"/>
    <w:rsid w:val="006E5861"/>
    <w:rsid w:val="006F058B"/>
    <w:rsid w:val="006F077F"/>
    <w:rsid w:val="006F1215"/>
    <w:rsid w:val="006F2152"/>
    <w:rsid w:val="006F3F3B"/>
    <w:rsid w:val="006F6157"/>
    <w:rsid w:val="006F6183"/>
    <w:rsid w:val="006F7B3F"/>
    <w:rsid w:val="0070433D"/>
    <w:rsid w:val="007071C6"/>
    <w:rsid w:val="00707207"/>
    <w:rsid w:val="0071193F"/>
    <w:rsid w:val="00712E5E"/>
    <w:rsid w:val="007130EC"/>
    <w:rsid w:val="007133FA"/>
    <w:rsid w:val="00714EAB"/>
    <w:rsid w:val="00715258"/>
    <w:rsid w:val="0072154F"/>
    <w:rsid w:val="00722FAD"/>
    <w:rsid w:val="0072383D"/>
    <w:rsid w:val="00724B97"/>
    <w:rsid w:val="007273E5"/>
    <w:rsid w:val="00732C16"/>
    <w:rsid w:val="00733C59"/>
    <w:rsid w:val="00733C7D"/>
    <w:rsid w:val="0073470D"/>
    <w:rsid w:val="007364FC"/>
    <w:rsid w:val="007378E9"/>
    <w:rsid w:val="00740074"/>
    <w:rsid w:val="00741D38"/>
    <w:rsid w:val="00744E8B"/>
    <w:rsid w:val="00750835"/>
    <w:rsid w:val="00752DB9"/>
    <w:rsid w:val="00753A55"/>
    <w:rsid w:val="0075791A"/>
    <w:rsid w:val="0076031C"/>
    <w:rsid w:val="00760671"/>
    <w:rsid w:val="007639F6"/>
    <w:rsid w:val="00765407"/>
    <w:rsid w:val="007658AF"/>
    <w:rsid w:val="00770F73"/>
    <w:rsid w:val="00771623"/>
    <w:rsid w:val="007720F7"/>
    <w:rsid w:val="00773C07"/>
    <w:rsid w:val="0077536A"/>
    <w:rsid w:val="007757CE"/>
    <w:rsid w:val="00776208"/>
    <w:rsid w:val="007A0EA8"/>
    <w:rsid w:val="007A2C6A"/>
    <w:rsid w:val="007A4719"/>
    <w:rsid w:val="007A4881"/>
    <w:rsid w:val="007A4A89"/>
    <w:rsid w:val="007B22D3"/>
    <w:rsid w:val="007B2DF2"/>
    <w:rsid w:val="007B77AB"/>
    <w:rsid w:val="007C000A"/>
    <w:rsid w:val="007C25D1"/>
    <w:rsid w:val="007C2FC4"/>
    <w:rsid w:val="007C48FE"/>
    <w:rsid w:val="007C6454"/>
    <w:rsid w:val="007D1BF8"/>
    <w:rsid w:val="007D1EE8"/>
    <w:rsid w:val="007D4C83"/>
    <w:rsid w:val="007D7A9D"/>
    <w:rsid w:val="007E0C2A"/>
    <w:rsid w:val="007E2560"/>
    <w:rsid w:val="007E32BC"/>
    <w:rsid w:val="007E389B"/>
    <w:rsid w:val="007E5310"/>
    <w:rsid w:val="007E5A11"/>
    <w:rsid w:val="007E5B4F"/>
    <w:rsid w:val="007E61E3"/>
    <w:rsid w:val="007F023C"/>
    <w:rsid w:val="007F1DC6"/>
    <w:rsid w:val="007F5574"/>
    <w:rsid w:val="00801A7E"/>
    <w:rsid w:val="00802591"/>
    <w:rsid w:val="00802AAE"/>
    <w:rsid w:val="00802B56"/>
    <w:rsid w:val="00805317"/>
    <w:rsid w:val="008055A5"/>
    <w:rsid w:val="00805614"/>
    <w:rsid w:val="0080755F"/>
    <w:rsid w:val="00811A4B"/>
    <w:rsid w:val="00812B0F"/>
    <w:rsid w:val="00813B5E"/>
    <w:rsid w:val="00814D43"/>
    <w:rsid w:val="00816371"/>
    <w:rsid w:val="008236A2"/>
    <w:rsid w:val="008258A2"/>
    <w:rsid w:val="00826B66"/>
    <w:rsid w:val="00826E29"/>
    <w:rsid w:val="00827B13"/>
    <w:rsid w:val="008305E5"/>
    <w:rsid w:val="00830D18"/>
    <w:rsid w:val="00831867"/>
    <w:rsid w:val="00834004"/>
    <w:rsid w:val="00835C88"/>
    <w:rsid w:val="00836A4C"/>
    <w:rsid w:val="00836C2B"/>
    <w:rsid w:val="00836F93"/>
    <w:rsid w:val="008422FD"/>
    <w:rsid w:val="00843526"/>
    <w:rsid w:val="008443AF"/>
    <w:rsid w:val="0084628B"/>
    <w:rsid w:val="0084692B"/>
    <w:rsid w:val="00854348"/>
    <w:rsid w:val="008547CD"/>
    <w:rsid w:val="00856ADE"/>
    <w:rsid w:val="00856CAB"/>
    <w:rsid w:val="008612A5"/>
    <w:rsid w:val="0086328B"/>
    <w:rsid w:val="00864092"/>
    <w:rsid w:val="00864975"/>
    <w:rsid w:val="00864AAB"/>
    <w:rsid w:val="008717E0"/>
    <w:rsid w:val="0087372F"/>
    <w:rsid w:val="00874207"/>
    <w:rsid w:val="00874B79"/>
    <w:rsid w:val="008807EB"/>
    <w:rsid w:val="00881537"/>
    <w:rsid w:val="00881592"/>
    <w:rsid w:val="008816A3"/>
    <w:rsid w:val="00881C8A"/>
    <w:rsid w:val="00885943"/>
    <w:rsid w:val="00890430"/>
    <w:rsid w:val="00894396"/>
    <w:rsid w:val="00894A62"/>
    <w:rsid w:val="00895B74"/>
    <w:rsid w:val="00896705"/>
    <w:rsid w:val="00896D36"/>
    <w:rsid w:val="008A02D0"/>
    <w:rsid w:val="008A10CD"/>
    <w:rsid w:val="008A324C"/>
    <w:rsid w:val="008A7A78"/>
    <w:rsid w:val="008B0954"/>
    <w:rsid w:val="008B4347"/>
    <w:rsid w:val="008B7B1F"/>
    <w:rsid w:val="008C20D7"/>
    <w:rsid w:val="008C3689"/>
    <w:rsid w:val="008C3BB5"/>
    <w:rsid w:val="008C6A1A"/>
    <w:rsid w:val="008D256F"/>
    <w:rsid w:val="008D4F26"/>
    <w:rsid w:val="008D6B78"/>
    <w:rsid w:val="008E0666"/>
    <w:rsid w:val="008E142D"/>
    <w:rsid w:val="008E256B"/>
    <w:rsid w:val="008E4703"/>
    <w:rsid w:val="008E4A09"/>
    <w:rsid w:val="008E7DA1"/>
    <w:rsid w:val="008F1A94"/>
    <w:rsid w:val="008F3991"/>
    <w:rsid w:val="008F3CAB"/>
    <w:rsid w:val="00903C3D"/>
    <w:rsid w:val="0090686B"/>
    <w:rsid w:val="00907F3B"/>
    <w:rsid w:val="0091583B"/>
    <w:rsid w:val="009202C3"/>
    <w:rsid w:val="00920CDB"/>
    <w:rsid w:val="00922FB9"/>
    <w:rsid w:val="00923A22"/>
    <w:rsid w:val="00924611"/>
    <w:rsid w:val="009246DB"/>
    <w:rsid w:val="009271AB"/>
    <w:rsid w:val="00927EBC"/>
    <w:rsid w:val="00930839"/>
    <w:rsid w:val="00933125"/>
    <w:rsid w:val="00937891"/>
    <w:rsid w:val="0093794F"/>
    <w:rsid w:val="00943D07"/>
    <w:rsid w:val="009446B5"/>
    <w:rsid w:val="00945EEF"/>
    <w:rsid w:val="00947D7E"/>
    <w:rsid w:val="00950247"/>
    <w:rsid w:val="00951743"/>
    <w:rsid w:val="00952A6D"/>
    <w:rsid w:val="00952E66"/>
    <w:rsid w:val="00953263"/>
    <w:rsid w:val="0095392B"/>
    <w:rsid w:val="009558E8"/>
    <w:rsid w:val="00955F60"/>
    <w:rsid w:val="00956801"/>
    <w:rsid w:val="00957012"/>
    <w:rsid w:val="00957553"/>
    <w:rsid w:val="009618C4"/>
    <w:rsid w:val="00964E5B"/>
    <w:rsid w:val="00966A91"/>
    <w:rsid w:val="0097252E"/>
    <w:rsid w:val="00977BBC"/>
    <w:rsid w:val="00980682"/>
    <w:rsid w:val="00983922"/>
    <w:rsid w:val="009A02A0"/>
    <w:rsid w:val="009A2E6D"/>
    <w:rsid w:val="009A3856"/>
    <w:rsid w:val="009B00A0"/>
    <w:rsid w:val="009B208F"/>
    <w:rsid w:val="009B489E"/>
    <w:rsid w:val="009B4AFA"/>
    <w:rsid w:val="009B5AF4"/>
    <w:rsid w:val="009B668C"/>
    <w:rsid w:val="009B77BE"/>
    <w:rsid w:val="009C2926"/>
    <w:rsid w:val="009C2E3D"/>
    <w:rsid w:val="009C369C"/>
    <w:rsid w:val="009C4D3B"/>
    <w:rsid w:val="009C4F34"/>
    <w:rsid w:val="009D06F1"/>
    <w:rsid w:val="009D3122"/>
    <w:rsid w:val="009D5B6E"/>
    <w:rsid w:val="009D67C3"/>
    <w:rsid w:val="009E045E"/>
    <w:rsid w:val="009E15B3"/>
    <w:rsid w:val="009E5948"/>
    <w:rsid w:val="009E6A10"/>
    <w:rsid w:val="009F0ABB"/>
    <w:rsid w:val="009F2424"/>
    <w:rsid w:val="009F4761"/>
    <w:rsid w:val="009F5007"/>
    <w:rsid w:val="009F712A"/>
    <w:rsid w:val="009F7475"/>
    <w:rsid w:val="00A02DB6"/>
    <w:rsid w:val="00A04429"/>
    <w:rsid w:val="00A04AFE"/>
    <w:rsid w:val="00A06E7A"/>
    <w:rsid w:val="00A12D72"/>
    <w:rsid w:val="00A139A4"/>
    <w:rsid w:val="00A2060D"/>
    <w:rsid w:val="00A21400"/>
    <w:rsid w:val="00A273E9"/>
    <w:rsid w:val="00A27B54"/>
    <w:rsid w:val="00A34F5E"/>
    <w:rsid w:val="00A366EF"/>
    <w:rsid w:val="00A36EF3"/>
    <w:rsid w:val="00A41A8F"/>
    <w:rsid w:val="00A4720E"/>
    <w:rsid w:val="00A47240"/>
    <w:rsid w:val="00A478CB"/>
    <w:rsid w:val="00A529F3"/>
    <w:rsid w:val="00A52E75"/>
    <w:rsid w:val="00A53625"/>
    <w:rsid w:val="00A55CDA"/>
    <w:rsid w:val="00A603B2"/>
    <w:rsid w:val="00A628AF"/>
    <w:rsid w:val="00A62E23"/>
    <w:rsid w:val="00A645C4"/>
    <w:rsid w:val="00A65F65"/>
    <w:rsid w:val="00A66B98"/>
    <w:rsid w:val="00A701C9"/>
    <w:rsid w:val="00A7469C"/>
    <w:rsid w:val="00A75EC4"/>
    <w:rsid w:val="00A77C34"/>
    <w:rsid w:val="00A806F1"/>
    <w:rsid w:val="00A81342"/>
    <w:rsid w:val="00A82D2D"/>
    <w:rsid w:val="00A853D2"/>
    <w:rsid w:val="00A90B86"/>
    <w:rsid w:val="00A91498"/>
    <w:rsid w:val="00A91558"/>
    <w:rsid w:val="00A9520F"/>
    <w:rsid w:val="00AA2278"/>
    <w:rsid w:val="00AA2676"/>
    <w:rsid w:val="00AA32A6"/>
    <w:rsid w:val="00AA435A"/>
    <w:rsid w:val="00AA62B1"/>
    <w:rsid w:val="00AA6425"/>
    <w:rsid w:val="00AA6A84"/>
    <w:rsid w:val="00AB113C"/>
    <w:rsid w:val="00AB3F5A"/>
    <w:rsid w:val="00AC082F"/>
    <w:rsid w:val="00AC17B9"/>
    <w:rsid w:val="00AC4F17"/>
    <w:rsid w:val="00AC701E"/>
    <w:rsid w:val="00AC7462"/>
    <w:rsid w:val="00AD02DD"/>
    <w:rsid w:val="00AD1B16"/>
    <w:rsid w:val="00AD2D17"/>
    <w:rsid w:val="00AD3FFD"/>
    <w:rsid w:val="00AD41AD"/>
    <w:rsid w:val="00AD77F2"/>
    <w:rsid w:val="00AD7BF8"/>
    <w:rsid w:val="00AE04DA"/>
    <w:rsid w:val="00AE418D"/>
    <w:rsid w:val="00AF173D"/>
    <w:rsid w:val="00AF400E"/>
    <w:rsid w:val="00AF71A0"/>
    <w:rsid w:val="00AF7B43"/>
    <w:rsid w:val="00B02FD8"/>
    <w:rsid w:val="00B04EA4"/>
    <w:rsid w:val="00B07857"/>
    <w:rsid w:val="00B1498F"/>
    <w:rsid w:val="00B20ABD"/>
    <w:rsid w:val="00B216A0"/>
    <w:rsid w:val="00B21ACE"/>
    <w:rsid w:val="00B24CD0"/>
    <w:rsid w:val="00B25A6F"/>
    <w:rsid w:val="00B2704B"/>
    <w:rsid w:val="00B30DBF"/>
    <w:rsid w:val="00B36618"/>
    <w:rsid w:val="00B37D1B"/>
    <w:rsid w:val="00B41124"/>
    <w:rsid w:val="00B41BAD"/>
    <w:rsid w:val="00B42096"/>
    <w:rsid w:val="00B4353E"/>
    <w:rsid w:val="00B437BE"/>
    <w:rsid w:val="00B43FC3"/>
    <w:rsid w:val="00B44411"/>
    <w:rsid w:val="00B45F8B"/>
    <w:rsid w:val="00B4608F"/>
    <w:rsid w:val="00B501B1"/>
    <w:rsid w:val="00B5162F"/>
    <w:rsid w:val="00B54580"/>
    <w:rsid w:val="00B605AC"/>
    <w:rsid w:val="00B6208F"/>
    <w:rsid w:val="00B632A7"/>
    <w:rsid w:val="00B64CA7"/>
    <w:rsid w:val="00B65B16"/>
    <w:rsid w:val="00B663B0"/>
    <w:rsid w:val="00B70B57"/>
    <w:rsid w:val="00B70FAF"/>
    <w:rsid w:val="00B72175"/>
    <w:rsid w:val="00B826F0"/>
    <w:rsid w:val="00B8369B"/>
    <w:rsid w:val="00B850CE"/>
    <w:rsid w:val="00B95650"/>
    <w:rsid w:val="00B96468"/>
    <w:rsid w:val="00B96A74"/>
    <w:rsid w:val="00B97EAC"/>
    <w:rsid w:val="00BA18BF"/>
    <w:rsid w:val="00BA2CC7"/>
    <w:rsid w:val="00BA6EC9"/>
    <w:rsid w:val="00BB03B5"/>
    <w:rsid w:val="00BB058F"/>
    <w:rsid w:val="00BB21BB"/>
    <w:rsid w:val="00BB7B93"/>
    <w:rsid w:val="00BC5E43"/>
    <w:rsid w:val="00BD0E73"/>
    <w:rsid w:val="00BD7CEA"/>
    <w:rsid w:val="00BD7F46"/>
    <w:rsid w:val="00BE488D"/>
    <w:rsid w:val="00BE566E"/>
    <w:rsid w:val="00BE6EC1"/>
    <w:rsid w:val="00BE6ECC"/>
    <w:rsid w:val="00BF128C"/>
    <w:rsid w:val="00BF1B28"/>
    <w:rsid w:val="00BF1D5E"/>
    <w:rsid w:val="00BF20E1"/>
    <w:rsid w:val="00BF2258"/>
    <w:rsid w:val="00BF2794"/>
    <w:rsid w:val="00BF400D"/>
    <w:rsid w:val="00C02F29"/>
    <w:rsid w:val="00C05C6C"/>
    <w:rsid w:val="00C068EC"/>
    <w:rsid w:val="00C06D34"/>
    <w:rsid w:val="00C07713"/>
    <w:rsid w:val="00C07A7B"/>
    <w:rsid w:val="00C13730"/>
    <w:rsid w:val="00C16F0B"/>
    <w:rsid w:val="00C2148C"/>
    <w:rsid w:val="00C219B1"/>
    <w:rsid w:val="00C22C41"/>
    <w:rsid w:val="00C230B1"/>
    <w:rsid w:val="00C25DF4"/>
    <w:rsid w:val="00C310C6"/>
    <w:rsid w:val="00C3186B"/>
    <w:rsid w:val="00C31CF1"/>
    <w:rsid w:val="00C32C70"/>
    <w:rsid w:val="00C40223"/>
    <w:rsid w:val="00C403C0"/>
    <w:rsid w:val="00C407A3"/>
    <w:rsid w:val="00C41663"/>
    <w:rsid w:val="00C43605"/>
    <w:rsid w:val="00C50638"/>
    <w:rsid w:val="00C51715"/>
    <w:rsid w:val="00C579D3"/>
    <w:rsid w:val="00C6477B"/>
    <w:rsid w:val="00C64CD3"/>
    <w:rsid w:val="00C65986"/>
    <w:rsid w:val="00C65EFC"/>
    <w:rsid w:val="00C71095"/>
    <w:rsid w:val="00C71A1B"/>
    <w:rsid w:val="00C74880"/>
    <w:rsid w:val="00C74D94"/>
    <w:rsid w:val="00C7503B"/>
    <w:rsid w:val="00C7645B"/>
    <w:rsid w:val="00C82A5F"/>
    <w:rsid w:val="00C83457"/>
    <w:rsid w:val="00C83B0B"/>
    <w:rsid w:val="00C844D1"/>
    <w:rsid w:val="00C8575A"/>
    <w:rsid w:val="00C87ACA"/>
    <w:rsid w:val="00C912C3"/>
    <w:rsid w:val="00C9265A"/>
    <w:rsid w:val="00C95333"/>
    <w:rsid w:val="00C96BA0"/>
    <w:rsid w:val="00CA32A6"/>
    <w:rsid w:val="00CB00F1"/>
    <w:rsid w:val="00CB10A0"/>
    <w:rsid w:val="00CB194E"/>
    <w:rsid w:val="00CB2E14"/>
    <w:rsid w:val="00CB3B4D"/>
    <w:rsid w:val="00CB3C36"/>
    <w:rsid w:val="00CB477C"/>
    <w:rsid w:val="00CB6E48"/>
    <w:rsid w:val="00CB769B"/>
    <w:rsid w:val="00CC16C5"/>
    <w:rsid w:val="00CC20FC"/>
    <w:rsid w:val="00CC7937"/>
    <w:rsid w:val="00CD14BF"/>
    <w:rsid w:val="00CD1922"/>
    <w:rsid w:val="00CD58C0"/>
    <w:rsid w:val="00CD5B26"/>
    <w:rsid w:val="00CD7AB2"/>
    <w:rsid w:val="00CE020E"/>
    <w:rsid w:val="00CE0703"/>
    <w:rsid w:val="00CE22F7"/>
    <w:rsid w:val="00CE5D6B"/>
    <w:rsid w:val="00CE6831"/>
    <w:rsid w:val="00D02536"/>
    <w:rsid w:val="00D06E1B"/>
    <w:rsid w:val="00D07647"/>
    <w:rsid w:val="00D10839"/>
    <w:rsid w:val="00D13776"/>
    <w:rsid w:val="00D153F2"/>
    <w:rsid w:val="00D20B8E"/>
    <w:rsid w:val="00D25BA7"/>
    <w:rsid w:val="00D26EA6"/>
    <w:rsid w:val="00D33D53"/>
    <w:rsid w:val="00D43BCD"/>
    <w:rsid w:val="00D43BF6"/>
    <w:rsid w:val="00D440E4"/>
    <w:rsid w:val="00D46704"/>
    <w:rsid w:val="00D50685"/>
    <w:rsid w:val="00D50846"/>
    <w:rsid w:val="00D53CC1"/>
    <w:rsid w:val="00D541EA"/>
    <w:rsid w:val="00D5450E"/>
    <w:rsid w:val="00D548DC"/>
    <w:rsid w:val="00D57FC9"/>
    <w:rsid w:val="00D603A4"/>
    <w:rsid w:val="00D62531"/>
    <w:rsid w:val="00D633FB"/>
    <w:rsid w:val="00D6361F"/>
    <w:rsid w:val="00D64CBB"/>
    <w:rsid w:val="00D65A40"/>
    <w:rsid w:val="00D65ABF"/>
    <w:rsid w:val="00D65BA9"/>
    <w:rsid w:val="00D7248E"/>
    <w:rsid w:val="00D754DF"/>
    <w:rsid w:val="00D776E3"/>
    <w:rsid w:val="00D8730B"/>
    <w:rsid w:val="00D874D6"/>
    <w:rsid w:val="00D903E4"/>
    <w:rsid w:val="00D9096E"/>
    <w:rsid w:val="00D90CDC"/>
    <w:rsid w:val="00D9348D"/>
    <w:rsid w:val="00D93F49"/>
    <w:rsid w:val="00D94064"/>
    <w:rsid w:val="00DA7D0C"/>
    <w:rsid w:val="00DB1031"/>
    <w:rsid w:val="00DB3E5E"/>
    <w:rsid w:val="00DB7697"/>
    <w:rsid w:val="00DB7E69"/>
    <w:rsid w:val="00DC229D"/>
    <w:rsid w:val="00DC3646"/>
    <w:rsid w:val="00DC6406"/>
    <w:rsid w:val="00DD0B56"/>
    <w:rsid w:val="00DD341C"/>
    <w:rsid w:val="00DD35A0"/>
    <w:rsid w:val="00DD5320"/>
    <w:rsid w:val="00DD590E"/>
    <w:rsid w:val="00DD65C4"/>
    <w:rsid w:val="00DD6E3A"/>
    <w:rsid w:val="00DE48EC"/>
    <w:rsid w:val="00DE7774"/>
    <w:rsid w:val="00DE7900"/>
    <w:rsid w:val="00DF5C5A"/>
    <w:rsid w:val="00DF60E5"/>
    <w:rsid w:val="00E006B9"/>
    <w:rsid w:val="00E023B2"/>
    <w:rsid w:val="00E0275D"/>
    <w:rsid w:val="00E0617F"/>
    <w:rsid w:val="00E07F03"/>
    <w:rsid w:val="00E1095C"/>
    <w:rsid w:val="00E13083"/>
    <w:rsid w:val="00E14A25"/>
    <w:rsid w:val="00E16EDD"/>
    <w:rsid w:val="00E20827"/>
    <w:rsid w:val="00E211D9"/>
    <w:rsid w:val="00E2249A"/>
    <w:rsid w:val="00E25403"/>
    <w:rsid w:val="00E37E37"/>
    <w:rsid w:val="00E42437"/>
    <w:rsid w:val="00E551CC"/>
    <w:rsid w:val="00E562E2"/>
    <w:rsid w:val="00E5646D"/>
    <w:rsid w:val="00E56838"/>
    <w:rsid w:val="00E60B5D"/>
    <w:rsid w:val="00E62293"/>
    <w:rsid w:val="00E62329"/>
    <w:rsid w:val="00E626F4"/>
    <w:rsid w:val="00E62DF9"/>
    <w:rsid w:val="00E634C4"/>
    <w:rsid w:val="00E66A86"/>
    <w:rsid w:val="00E7230A"/>
    <w:rsid w:val="00E72D42"/>
    <w:rsid w:val="00E734FB"/>
    <w:rsid w:val="00E770AA"/>
    <w:rsid w:val="00E81EAA"/>
    <w:rsid w:val="00E821E0"/>
    <w:rsid w:val="00E82322"/>
    <w:rsid w:val="00E831AC"/>
    <w:rsid w:val="00E85105"/>
    <w:rsid w:val="00E931DD"/>
    <w:rsid w:val="00E941A5"/>
    <w:rsid w:val="00E957A1"/>
    <w:rsid w:val="00EA359E"/>
    <w:rsid w:val="00EB1A9F"/>
    <w:rsid w:val="00EB3BBC"/>
    <w:rsid w:val="00EB4823"/>
    <w:rsid w:val="00EB4CBD"/>
    <w:rsid w:val="00EB5762"/>
    <w:rsid w:val="00EC3377"/>
    <w:rsid w:val="00EC53B9"/>
    <w:rsid w:val="00EC6F35"/>
    <w:rsid w:val="00EC7B00"/>
    <w:rsid w:val="00ED123F"/>
    <w:rsid w:val="00ED5DD4"/>
    <w:rsid w:val="00ED7DAD"/>
    <w:rsid w:val="00EE0683"/>
    <w:rsid w:val="00EE195D"/>
    <w:rsid w:val="00EE1C1F"/>
    <w:rsid w:val="00EE2DC3"/>
    <w:rsid w:val="00EE31F0"/>
    <w:rsid w:val="00EE5CBA"/>
    <w:rsid w:val="00EE631F"/>
    <w:rsid w:val="00EF13D6"/>
    <w:rsid w:val="00EF1812"/>
    <w:rsid w:val="00EF2E7E"/>
    <w:rsid w:val="00F02B9C"/>
    <w:rsid w:val="00F040F6"/>
    <w:rsid w:val="00F04616"/>
    <w:rsid w:val="00F050AC"/>
    <w:rsid w:val="00F06CC0"/>
    <w:rsid w:val="00F14CCC"/>
    <w:rsid w:val="00F20535"/>
    <w:rsid w:val="00F2106C"/>
    <w:rsid w:val="00F212F5"/>
    <w:rsid w:val="00F2682F"/>
    <w:rsid w:val="00F27B1E"/>
    <w:rsid w:val="00F3070C"/>
    <w:rsid w:val="00F310CD"/>
    <w:rsid w:val="00F32A46"/>
    <w:rsid w:val="00F32C0D"/>
    <w:rsid w:val="00F34140"/>
    <w:rsid w:val="00F359AD"/>
    <w:rsid w:val="00F36CF8"/>
    <w:rsid w:val="00F37F50"/>
    <w:rsid w:val="00F405CE"/>
    <w:rsid w:val="00F4207F"/>
    <w:rsid w:val="00F42CAB"/>
    <w:rsid w:val="00F43AB8"/>
    <w:rsid w:val="00F43CAA"/>
    <w:rsid w:val="00F458B6"/>
    <w:rsid w:val="00F46144"/>
    <w:rsid w:val="00F47D51"/>
    <w:rsid w:val="00F544AF"/>
    <w:rsid w:val="00F56B55"/>
    <w:rsid w:val="00F664BC"/>
    <w:rsid w:val="00F73047"/>
    <w:rsid w:val="00F76761"/>
    <w:rsid w:val="00F77961"/>
    <w:rsid w:val="00F806C4"/>
    <w:rsid w:val="00F80E44"/>
    <w:rsid w:val="00F912B7"/>
    <w:rsid w:val="00F92260"/>
    <w:rsid w:val="00F9310F"/>
    <w:rsid w:val="00F9654C"/>
    <w:rsid w:val="00F97B89"/>
    <w:rsid w:val="00F97F4C"/>
    <w:rsid w:val="00FA0200"/>
    <w:rsid w:val="00FA110C"/>
    <w:rsid w:val="00FA27AE"/>
    <w:rsid w:val="00FA42D2"/>
    <w:rsid w:val="00FA6DCA"/>
    <w:rsid w:val="00FB0F62"/>
    <w:rsid w:val="00FB138A"/>
    <w:rsid w:val="00FB195A"/>
    <w:rsid w:val="00FB40F0"/>
    <w:rsid w:val="00FC041B"/>
    <w:rsid w:val="00FC16C5"/>
    <w:rsid w:val="00FC1C7C"/>
    <w:rsid w:val="00FD01E5"/>
    <w:rsid w:val="00FD0313"/>
    <w:rsid w:val="00FD101D"/>
    <w:rsid w:val="00FD12EA"/>
    <w:rsid w:val="00FD154F"/>
    <w:rsid w:val="00FD5FB2"/>
    <w:rsid w:val="00FD66B5"/>
    <w:rsid w:val="00FD6A87"/>
    <w:rsid w:val="00FD7DA5"/>
    <w:rsid w:val="00FE0791"/>
    <w:rsid w:val="00FE3264"/>
    <w:rsid w:val="00FE6623"/>
    <w:rsid w:val="00FE68D4"/>
    <w:rsid w:val="00FF080F"/>
    <w:rsid w:val="00FF0BA5"/>
    <w:rsid w:val="00FF0DC2"/>
    <w:rsid w:val="00FF2F91"/>
    <w:rsid w:val="00FF6E68"/>
    <w:rsid w:val="00FF76BD"/>
    <w:rsid w:val="00FF7B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167E76"/>
  <w15:docId w15:val="{18372BC6-4087-4F70-862B-4E049BF0B6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b/>
        <w:i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E211D9"/>
    <w:pPr>
      <w:spacing w:after="0"/>
    </w:pPr>
    <w:rPr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D383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3833"/>
    <w:rPr>
      <w:b w:val="0"/>
      <w:i w:val="0"/>
      <w:szCs w:val="24"/>
    </w:rPr>
  </w:style>
  <w:style w:type="paragraph" w:styleId="Footer">
    <w:name w:val="footer"/>
    <w:basedOn w:val="Normal"/>
    <w:link w:val="FooterChar"/>
    <w:uiPriority w:val="99"/>
    <w:unhideWhenUsed/>
    <w:rsid w:val="004D383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3833"/>
    <w:rPr>
      <w:b w:val="0"/>
      <w:i w:val="0"/>
      <w:szCs w:val="24"/>
    </w:rPr>
  </w:style>
  <w:style w:type="paragraph" w:styleId="ListParagraph">
    <w:name w:val="List Paragraph"/>
    <w:basedOn w:val="Normal"/>
    <w:uiPriority w:val="34"/>
    <w:qFormat/>
    <w:rsid w:val="00D548D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F215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2152"/>
    <w:rPr>
      <w:rFonts w:ascii="Tahoma" w:eastAsiaTheme="minorHAnsi" w:hAnsi="Tahoma" w:cs="Tahoma"/>
      <w:b w:val="0"/>
      <w:i w:val="0"/>
      <w:sz w:val="16"/>
      <w:szCs w:val="16"/>
    </w:rPr>
  </w:style>
  <w:style w:type="character" w:styleId="LineNumber">
    <w:name w:val="line number"/>
    <w:basedOn w:val="DefaultParagraphFont"/>
    <w:uiPriority w:val="99"/>
    <w:semiHidden/>
    <w:unhideWhenUsed/>
    <w:rsid w:val="006654F1"/>
  </w:style>
  <w:style w:type="table" w:styleId="TableGrid">
    <w:name w:val="Table Grid"/>
    <w:basedOn w:val="TableNormal"/>
    <w:uiPriority w:val="59"/>
    <w:rsid w:val="002821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84628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5438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06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0.bin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png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image" Target="media/image82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4.bin"/><Relationship Id="rId140" Type="http://schemas.openxmlformats.org/officeDocument/2006/relationships/image" Target="media/image67.wmf"/><Relationship Id="rId161" Type="http://schemas.openxmlformats.org/officeDocument/2006/relationships/image" Target="media/image77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1.bin"/><Relationship Id="rId135" Type="http://schemas.openxmlformats.org/officeDocument/2006/relationships/image" Target="media/image65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72" Type="http://schemas.openxmlformats.org/officeDocument/2006/relationships/oleObject" Target="embeddings/oleObject83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04" Type="http://schemas.openxmlformats.org/officeDocument/2006/relationships/image" Target="media/image49.png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6.bin"/><Relationship Id="rId178" Type="http://schemas.openxmlformats.org/officeDocument/2006/relationships/footer" Target="footer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image" Target="media/image8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png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png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png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4.bin"/><Relationship Id="rId179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theme" Target="theme/theme1.xml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5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8.bin"/><Relationship Id="rId70" Type="http://schemas.openxmlformats.org/officeDocument/2006/relationships/image" Target="media/image32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80.bin"/><Relationship Id="rId1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0E4EDBC-09D6-4453-B77A-BD8A34A6E5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9</TotalTime>
  <Pages>8</Pages>
  <Words>591</Words>
  <Characters>3371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9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105</cp:revision>
  <cp:lastPrinted>2014-12-14T23:44:00Z</cp:lastPrinted>
  <dcterms:created xsi:type="dcterms:W3CDTF">2015-06-14T14:39:00Z</dcterms:created>
  <dcterms:modified xsi:type="dcterms:W3CDTF">2018-12-30T01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